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168" w:type="dxa"/>
        <w:tblInd w:w="-9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8"/>
        <w:gridCol w:w="6150"/>
      </w:tblGrid>
      <w:tr w:rsidR="000365C1" w:rsidRPr="00AD4B6C" w14:paraId="4F4B5189" w14:textId="77777777" w:rsidTr="00792776">
        <w:tc>
          <w:tcPr>
            <w:tcW w:w="5018" w:type="dxa"/>
          </w:tcPr>
          <w:p w14:paraId="1E5CDE16" w14:textId="4F7911CF" w:rsidR="000365C1" w:rsidRDefault="000365C1" w:rsidP="000365C1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bookmarkStart w:id="0" w:name="_Hlk129674619"/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t>UBNDN HUYỆN BÌNH CHÁNH</w:t>
            </w:r>
          </w:p>
          <w:p w14:paraId="72AD21D7" w14:textId="7D6E2539" w:rsidR="000365C1" w:rsidRPr="00AD4B6C" w:rsidRDefault="000365C1" w:rsidP="000365C1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PHÒNG GD &amp; ĐT</w:t>
            </w:r>
          </w:p>
          <w:p w14:paraId="6BC0BFC4" w14:textId="77777777" w:rsidR="000365C1" w:rsidRPr="00AD4B6C" w:rsidRDefault="000365C1" w:rsidP="000365C1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D4B6C">
              <w:rPr>
                <w:rFonts w:ascii="Times New Roman" w:hAnsi="Times New Roman" w:cs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783DE6C" wp14:editId="38F88D0F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5E09B3" id="Straight Connector 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ĐỒNG ĐEN</w:t>
            </w:r>
          </w:p>
        </w:tc>
        <w:tc>
          <w:tcPr>
            <w:tcW w:w="6150" w:type="dxa"/>
          </w:tcPr>
          <w:p w14:paraId="5C89B0DF" w14:textId="22631DC0" w:rsidR="000365C1" w:rsidRPr="00AD4B6C" w:rsidRDefault="000365C1" w:rsidP="000365C1">
            <w:pPr>
              <w:spacing w:after="0" w:line="276" w:lineRule="auto"/>
              <w:ind w:left="240" w:hanging="360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THAM KHẢO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TRA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UỐI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Ỳ 2</w:t>
            </w:r>
          </w:p>
          <w:p w14:paraId="29533FCB" w14:textId="77777777" w:rsidR="000365C1" w:rsidRPr="00AD4B6C" w:rsidRDefault="000365C1" w:rsidP="000365C1">
            <w:pPr>
              <w:spacing w:after="0" w:line="276" w:lineRule="auto"/>
              <w:contextualSpacing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14:paraId="79C30DFB" w14:textId="3CAD3142" w:rsidR="000365C1" w:rsidRPr="00AD4B6C" w:rsidRDefault="000365C1" w:rsidP="000365C1">
            <w:pPr>
              <w:spacing w:after="0" w:line="276" w:lineRule="auto"/>
              <w:contextualSpacing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– KHỐI</w:t>
            </w:r>
            <w:r w:rsidRPr="00AD4B6C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</w:t>
            </w:r>
          </w:p>
          <w:p w14:paraId="4AFC6213" w14:textId="77777777" w:rsidR="000365C1" w:rsidRPr="00AD4B6C" w:rsidRDefault="000365C1" w:rsidP="000365C1">
            <w:pPr>
              <w:spacing w:after="0" w:line="276" w:lineRule="auto"/>
              <w:ind w:left="240" w:hanging="360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Thời gian: 90  </w:t>
            </w:r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t>phút</w:t>
            </w:r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</w:tc>
      </w:tr>
    </w:tbl>
    <w:p w14:paraId="1417A103" w14:textId="3248384A" w:rsidR="00313085" w:rsidRPr="00835C26" w:rsidRDefault="00313085" w:rsidP="006E6C52">
      <w:pPr>
        <w:spacing w:line="276" w:lineRule="auto"/>
        <w:rPr>
          <w:b/>
        </w:rPr>
      </w:pPr>
      <w:r w:rsidRPr="00835C26">
        <w:rPr>
          <w:b/>
        </w:rPr>
        <w:t>PHẦN 1: TRẮC NGHIỆM (3 điểm)</w:t>
      </w:r>
    </w:p>
    <w:bookmarkEnd w:id="0"/>
    <w:p w14:paraId="55B5E014" w14:textId="77777777" w:rsidR="00DA7DC6" w:rsidRPr="000E5EB9" w:rsidRDefault="00313085" w:rsidP="00DA7DC6">
      <w:pPr>
        <w:tabs>
          <w:tab w:val="left" w:pos="992"/>
        </w:tabs>
        <w:spacing w:line="276" w:lineRule="auto"/>
        <w:ind w:left="992" w:hanging="992"/>
        <w:contextualSpacing/>
        <w:rPr>
          <w:b/>
          <w:color w:val="0000FF"/>
        </w:rPr>
      </w:pPr>
      <w:r w:rsidRPr="00835C26">
        <w:rPr>
          <w:b/>
          <w:sz w:val="26"/>
          <w:szCs w:val="26"/>
        </w:rPr>
        <w:t xml:space="preserve">Câu 1: </w:t>
      </w:r>
      <w:r w:rsidR="00DA7DC6">
        <w:rPr>
          <w:rFonts w:eastAsia="Calibri"/>
          <w:bCs/>
        </w:rPr>
        <w:t>Gieo một con xúc sắc cân đối đồng chất hai lần, trong các biến cố sau</w:t>
      </w:r>
      <w:bookmarkStart w:id="1" w:name="_GoBack"/>
      <w:bookmarkEnd w:id="1"/>
      <w:r w:rsidR="00DA7DC6">
        <w:rPr>
          <w:rFonts w:eastAsia="Calibri"/>
          <w:bCs/>
        </w:rPr>
        <w:t>, biến cố nào không thể xảy ra?</w:t>
      </w:r>
    </w:p>
    <w:p w14:paraId="3D623582" w14:textId="77777777" w:rsidR="00DA7DC6" w:rsidRDefault="00DA7DC6" w:rsidP="00DA7D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E5EB9">
        <w:rPr>
          <w:rFonts w:eastAsia="Calibri"/>
          <w:b/>
          <w:bCs/>
          <w:color w:val="0000FF"/>
        </w:rPr>
        <w:t>A.</w:t>
      </w:r>
      <w:r>
        <w:t xml:space="preserve"> “Tổng số chấm xuất hiện ở hai lần gieo là số chẵn”</w:t>
      </w:r>
      <w:r w:rsidRPr="000E5EB9">
        <w:t>.</w:t>
      </w:r>
      <w:r w:rsidRPr="000E5EB9">
        <w:tab/>
      </w:r>
    </w:p>
    <w:p w14:paraId="7BAB98AF" w14:textId="77777777" w:rsidR="00DA7DC6" w:rsidRDefault="00DA7DC6" w:rsidP="00DA7D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E5EB9">
        <w:rPr>
          <w:b/>
          <w:bCs/>
          <w:color w:val="0000FF"/>
        </w:rPr>
        <w:t>B</w:t>
      </w:r>
      <w:r w:rsidRPr="000E5EB9">
        <w:rPr>
          <w:b/>
          <w:color w:val="0000FF"/>
        </w:rPr>
        <w:t xml:space="preserve">. </w:t>
      </w:r>
      <w:r>
        <w:t>“Tổng số chấm xuất hiện ở hai lần gieo là số lẻ”</w:t>
      </w:r>
      <w:r w:rsidRPr="000E5EB9">
        <w:t>.</w:t>
      </w:r>
      <w:r w:rsidRPr="000E5EB9">
        <w:tab/>
      </w:r>
    </w:p>
    <w:p w14:paraId="010D7753" w14:textId="77777777" w:rsidR="00DA7DC6" w:rsidRDefault="00DA7DC6" w:rsidP="00DA7D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EC7AE6">
        <w:rPr>
          <w:b/>
          <w:bCs/>
          <w:color w:val="0000FF"/>
        </w:rPr>
        <w:t>C.</w:t>
      </w:r>
      <w:r w:rsidRPr="000E5EB9">
        <w:rPr>
          <w:b/>
          <w:bCs/>
          <w:color w:val="0000FF"/>
        </w:rPr>
        <w:t xml:space="preserve"> </w:t>
      </w:r>
      <w:r w:rsidRPr="00DA03F3">
        <w:rPr>
          <w:bCs/>
        </w:rPr>
        <w:t>“</w:t>
      </w:r>
      <w:r>
        <w:t>Tổng số chấm ở hai lần gieo là số lớn hơn 7”</w:t>
      </w:r>
      <w:r w:rsidRPr="000E5EB9">
        <w:t>.</w:t>
      </w:r>
      <w:r w:rsidRPr="000E5EB9">
        <w:tab/>
      </w:r>
    </w:p>
    <w:p w14:paraId="7CA76777" w14:textId="77777777" w:rsidR="00DA7DC6" w:rsidRDefault="00DA7DC6" w:rsidP="00DA7D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DA7DC6">
        <w:rPr>
          <w:b/>
          <w:bCs/>
          <w:color w:val="0000FF"/>
        </w:rPr>
        <w:t xml:space="preserve">D. </w:t>
      </w:r>
      <w:r w:rsidRPr="00DA7DC6">
        <w:t>“Tổng số chấm ở hai lần gieo nhỏ hơn 2”.</w:t>
      </w:r>
    </w:p>
    <w:p w14:paraId="611C3791" w14:textId="3D3948E7" w:rsidR="00313085" w:rsidRPr="0099467A" w:rsidRDefault="00313085" w:rsidP="00DA7DC6">
      <w:pPr>
        <w:spacing w:line="276" w:lineRule="auto"/>
        <w:rPr>
          <w:rFonts w:eastAsiaTheme="minorEastAsia" w:cs="Times New Roman"/>
          <w:bCs/>
          <w:sz w:val="26"/>
          <w:szCs w:val="26"/>
        </w:rPr>
      </w:pPr>
      <w:r w:rsidRPr="00835C26">
        <w:rPr>
          <w:b/>
          <w:sz w:val="26"/>
          <w:szCs w:val="26"/>
        </w:rPr>
        <w:t xml:space="preserve">Câu 2: </w:t>
      </w:r>
      <w:r w:rsidRPr="0099467A">
        <w:rPr>
          <w:rFonts w:eastAsiaTheme="minorEastAsia" w:cs="Times New Roman"/>
          <w:bCs/>
          <w:sz w:val="26"/>
          <w:szCs w:val="26"/>
        </w:rPr>
        <w:t xml:space="preserve">Nếu các số </w:t>
      </w:r>
      <w:r w:rsidRPr="0099467A">
        <w:rPr>
          <w:rFonts w:eastAsiaTheme="minorEastAsia" w:cs="Times New Roman"/>
          <w:bCs/>
          <w:i/>
          <w:iCs/>
          <w:sz w:val="26"/>
          <w:szCs w:val="26"/>
        </w:rPr>
        <w:t>x, y, z</w:t>
      </w:r>
      <w:r w:rsidRPr="0099467A">
        <w:rPr>
          <w:rFonts w:eastAsiaTheme="minorEastAsia" w:cs="Times New Roman"/>
          <w:bCs/>
          <w:sz w:val="26"/>
          <w:szCs w:val="26"/>
        </w:rPr>
        <w:t xml:space="preserve"> tỉ lệ với các số 6; 4; 3 thì ta có dãy tỉ số bằng nhau nào:</w:t>
      </w:r>
    </w:p>
    <w:p w14:paraId="128CAA1E" w14:textId="2534D16A" w:rsidR="00313085" w:rsidRPr="0099467A" w:rsidRDefault="00313085" w:rsidP="006E6C52">
      <w:pPr>
        <w:tabs>
          <w:tab w:val="left" w:pos="4950"/>
        </w:tabs>
        <w:spacing w:after="0" w:line="276" w:lineRule="auto"/>
        <w:rPr>
          <w:rFonts w:eastAsiaTheme="minorEastAsia" w:cs="Times New Roman"/>
          <w:bCs/>
          <w:sz w:val="26"/>
          <w:szCs w:val="26"/>
        </w:rPr>
      </w:pPr>
      <w:r w:rsidRPr="0099467A">
        <w:rPr>
          <w:rFonts w:eastAsiaTheme="minorEastAsia" w:cs="Times New Roman"/>
          <w:bCs/>
          <w:sz w:val="26"/>
          <w:szCs w:val="26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</m:oMath>
      <w:r w:rsidRPr="0099467A">
        <w:rPr>
          <w:rFonts w:eastAsiaTheme="minorEastAsia" w:cs="Times New Roman"/>
          <w:bCs/>
          <w:sz w:val="26"/>
          <w:szCs w:val="26"/>
        </w:rPr>
        <w:t xml:space="preserve">                B.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den>
        </m:f>
      </m:oMath>
      <w:r w:rsidRPr="0099467A">
        <w:rPr>
          <w:rFonts w:eastAsiaTheme="minorEastAsia" w:cs="Times New Roman"/>
          <w:bCs/>
          <w:sz w:val="26"/>
          <w:szCs w:val="26"/>
        </w:rPr>
        <w:t xml:space="preserve">                C.</w:t>
      </w:r>
      <w:r w:rsidRPr="0099467A">
        <w:rPr>
          <w:rFonts w:cs="Times New Roman"/>
          <w:b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</m:oMath>
      <w:r w:rsidRPr="0099467A">
        <w:rPr>
          <w:rFonts w:eastAsiaTheme="minorEastAsia" w:cs="Times New Roman"/>
          <w:bCs/>
          <w:sz w:val="26"/>
          <w:szCs w:val="26"/>
        </w:rPr>
        <w:tab/>
      </w:r>
      <w:r w:rsidRPr="0099467A">
        <w:rPr>
          <w:rFonts w:eastAsiaTheme="minorEastAsia" w:cs="Times New Roman"/>
          <w:bCs/>
          <w:color w:val="FF0000"/>
          <w:sz w:val="26"/>
          <w:szCs w:val="26"/>
        </w:rPr>
        <w:t xml:space="preserve">               </w:t>
      </w:r>
      <w:r w:rsidRPr="0099467A">
        <w:rPr>
          <w:rFonts w:eastAsiaTheme="minorEastAsia" w:cs="Times New Roman"/>
          <w:bCs/>
          <w:color w:val="000000" w:themeColor="text1"/>
          <w:sz w:val="26"/>
          <w:szCs w:val="26"/>
        </w:rPr>
        <w:t>D</w:t>
      </w:r>
      <w:r w:rsidRPr="0099467A">
        <w:rPr>
          <w:rFonts w:eastAsiaTheme="minorEastAsia" w:cs="Times New Roman"/>
          <w:bCs/>
          <w:sz w:val="26"/>
          <w:szCs w:val="26"/>
        </w:rPr>
        <w:t xml:space="preserve">.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14:paraId="2315E577" w14:textId="77777777" w:rsidR="0099467A" w:rsidRPr="00DE6412" w:rsidRDefault="00313085" w:rsidP="0099467A">
      <w:pPr>
        <w:spacing w:line="276" w:lineRule="auto"/>
        <w:rPr>
          <w:sz w:val="26"/>
          <w:szCs w:val="26"/>
          <w:lang w:val="en-GB"/>
        </w:rPr>
      </w:pPr>
      <w:r w:rsidRPr="00835C26">
        <w:rPr>
          <w:rFonts w:cs="Times New Roman"/>
          <w:b/>
          <w:sz w:val="26"/>
          <w:szCs w:val="26"/>
          <w:lang w:val="pt-BR"/>
        </w:rPr>
        <w:t xml:space="preserve">Câu </w:t>
      </w:r>
      <w:r w:rsidRPr="00835C26">
        <w:rPr>
          <w:rFonts w:cs="Times New Roman"/>
          <w:b/>
          <w:sz w:val="26"/>
          <w:szCs w:val="26"/>
        </w:rPr>
        <w:t>3</w:t>
      </w:r>
      <w:r w:rsidRPr="00835C26">
        <w:rPr>
          <w:rFonts w:cs="Times New Roman"/>
          <w:b/>
          <w:sz w:val="26"/>
          <w:szCs w:val="26"/>
          <w:lang w:val="pt-BR"/>
        </w:rPr>
        <w:t xml:space="preserve">. </w:t>
      </w:r>
      <w:r w:rsidR="0099467A" w:rsidRPr="00DE6412">
        <w:rPr>
          <w:sz w:val="26"/>
          <w:szCs w:val="26"/>
          <w:lang w:val="nl-NL"/>
        </w:rPr>
        <w:t>Gieo 1 con súc sắc cân đối và đồng chất 2 lần. Tính xác suất để hai lần gieo đều xuất hiện mặt chẵn</w:t>
      </w:r>
      <w:r w:rsidR="0099467A" w:rsidRPr="00DE6412">
        <w:rPr>
          <w:sz w:val="26"/>
          <w:szCs w:val="26"/>
          <w:lang w:val="en-GB"/>
        </w:rPr>
        <w:t xml:space="preserve"> ?</w:t>
      </w:r>
    </w:p>
    <w:p w14:paraId="1A10BC2E" w14:textId="03CC50AF" w:rsidR="0099467A" w:rsidRPr="00DE6412" w:rsidRDefault="0099467A" w:rsidP="0099467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  <w:lang w:val="en-GB"/>
        </w:rPr>
      </w:pPr>
      <w:r w:rsidRPr="00DE6412">
        <w:rPr>
          <w:b/>
          <w:color w:val="0000FF"/>
          <w:sz w:val="26"/>
          <w:szCs w:val="26"/>
          <w:lang w:val="en-GB"/>
        </w:rPr>
        <w:t>A.</w:t>
      </w:r>
      <w:r w:rsidRPr="00DE6412">
        <w:rPr>
          <w:sz w:val="26"/>
          <w:szCs w:val="26"/>
          <w:lang w:val="en-GB"/>
        </w:rPr>
        <w:t xml:space="preserve">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6E251606" wp14:editId="22C8936C">
            <wp:extent cx="186690" cy="398145"/>
            <wp:effectExtent l="0" t="0" r="381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412">
        <w:rPr>
          <w:sz w:val="26"/>
          <w:szCs w:val="26"/>
          <w:lang w:val="en-GB"/>
        </w:rPr>
        <w:tab/>
      </w:r>
      <w:r w:rsidRPr="00DE6412">
        <w:rPr>
          <w:b/>
          <w:color w:val="0000FF"/>
          <w:sz w:val="26"/>
          <w:szCs w:val="26"/>
          <w:lang w:val="en-GB"/>
        </w:rPr>
        <w:t>B.</w:t>
      </w:r>
      <w:r w:rsidRPr="00DE6412">
        <w:rPr>
          <w:sz w:val="26"/>
          <w:szCs w:val="26"/>
          <w:lang w:val="en-GB"/>
        </w:rPr>
        <w:t xml:space="preserve">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1FCAD89F" wp14:editId="62D18A51">
            <wp:extent cx="186690" cy="398145"/>
            <wp:effectExtent l="0" t="0" r="381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412">
        <w:rPr>
          <w:sz w:val="26"/>
          <w:szCs w:val="26"/>
          <w:lang w:val="en-GB"/>
        </w:rPr>
        <w:tab/>
      </w:r>
      <w:r w:rsidRPr="00DE6412">
        <w:rPr>
          <w:b/>
          <w:color w:val="0000FF"/>
          <w:sz w:val="26"/>
          <w:szCs w:val="26"/>
          <w:lang w:val="en-GB"/>
        </w:rPr>
        <w:t>C.</w:t>
      </w:r>
      <w:r w:rsidRPr="00DE6412">
        <w:rPr>
          <w:sz w:val="26"/>
          <w:szCs w:val="26"/>
          <w:lang w:val="en-GB"/>
        </w:rPr>
        <w:t xml:space="preserve">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43E509BA" wp14:editId="60EBD8B3">
            <wp:extent cx="167640" cy="398145"/>
            <wp:effectExtent l="0" t="0" r="381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412">
        <w:rPr>
          <w:sz w:val="26"/>
          <w:szCs w:val="26"/>
          <w:lang w:val="en-GB"/>
        </w:rPr>
        <w:tab/>
      </w:r>
      <w:r w:rsidRPr="00DE6412">
        <w:rPr>
          <w:b/>
          <w:color w:val="0000FF"/>
          <w:sz w:val="26"/>
          <w:szCs w:val="26"/>
          <w:lang w:val="en-GB"/>
        </w:rPr>
        <w:t>D.</w:t>
      </w:r>
      <w:r w:rsidRPr="00DE6412">
        <w:rPr>
          <w:sz w:val="26"/>
          <w:szCs w:val="26"/>
          <w:lang w:val="en-GB"/>
        </w:rPr>
        <w:t xml:space="preserve"> </w:t>
      </w:r>
      <w:r>
        <w:rPr>
          <w:noProof/>
          <w:position w:val="-24"/>
          <w:sz w:val="26"/>
          <w:szCs w:val="26"/>
        </w:rPr>
        <w:drawing>
          <wp:inline distT="0" distB="0" distL="0" distR="0" wp14:anchorId="44B306BA" wp14:editId="14236313">
            <wp:extent cx="167640" cy="398145"/>
            <wp:effectExtent l="0" t="0" r="381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412">
        <w:rPr>
          <w:sz w:val="26"/>
          <w:szCs w:val="26"/>
          <w:lang w:val="en-GB"/>
        </w:rPr>
        <w:t xml:space="preserve"> </w:t>
      </w:r>
    </w:p>
    <w:p w14:paraId="0FAA612A" w14:textId="742FA360" w:rsidR="00313085" w:rsidRDefault="00313085" w:rsidP="0099467A">
      <w:pPr>
        <w:spacing w:line="276" w:lineRule="auto"/>
        <w:rPr>
          <w:rFonts w:cs="Times New Roman"/>
          <w:color w:val="000000"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</w:rPr>
        <w:t xml:space="preserve">Câu 4: </w:t>
      </w:r>
      <w:r w:rsidRPr="00801A67">
        <w:rPr>
          <w:rFonts w:cs="Times New Roman"/>
          <w:color w:val="000000"/>
          <w:sz w:val="26"/>
          <w:szCs w:val="26"/>
          <w:lang w:val="vi-VN"/>
        </w:rPr>
        <w:t>Cho bi</w:t>
      </w:r>
      <w:r>
        <w:rPr>
          <w:rFonts w:cs="Times New Roman"/>
          <w:color w:val="000000"/>
          <w:sz w:val="26"/>
          <w:szCs w:val="26"/>
        </w:rPr>
        <w:t>ế</w:t>
      </w:r>
      <w:r w:rsidRPr="00801A67">
        <w:rPr>
          <w:rFonts w:cs="Times New Roman"/>
          <w:color w:val="000000"/>
          <w:sz w:val="26"/>
          <w:szCs w:val="26"/>
          <w:lang w:val="vi-VN"/>
        </w:rPr>
        <w:t xml:space="preserve">t </w:t>
      </w:r>
      <w:r w:rsidRPr="00801A67">
        <w:rPr>
          <w:rFonts w:cs="Times New Roman"/>
          <w:i/>
          <w:iCs/>
          <w:color w:val="000000"/>
          <w:sz w:val="26"/>
          <w:szCs w:val="26"/>
          <w:lang w:val="vi-VN"/>
        </w:rPr>
        <w:t>y</w:t>
      </w:r>
      <w:r w:rsidRPr="00801A67">
        <w:rPr>
          <w:rFonts w:cs="Times New Roman"/>
          <w:color w:val="000000"/>
          <w:sz w:val="26"/>
          <w:szCs w:val="26"/>
          <w:lang w:val="vi-VN"/>
        </w:rPr>
        <w:t xml:space="preserve"> và </w:t>
      </w:r>
      <w:r w:rsidRPr="00801A67">
        <w:rPr>
          <w:rFonts w:cs="Times New Roman"/>
          <w:i/>
          <w:iCs/>
          <w:color w:val="000000"/>
          <w:sz w:val="26"/>
          <w:szCs w:val="26"/>
          <w:lang w:val="vi-VN"/>
        </w:rPr>
        <w:t>x</w:t>
      </w:r>
      <w:r w:rsidRPr="00801A67">
        <w:rPr>
          <w:rFonts w:cs="Times New Roman"/>
          <w:color w:val="000000"/>
          <w:sz w:val="26"/>
          <w:szCs w:val="26"/>
          <w:lang w:val="vi-VN"/>
        </w:rPr>
        <w:t xml:space="preserve"> là hai đại lượng tỉ lệ nghịch theo hệ số tỉ lệ </w:t>
      </w:r>
      <w:r w:rsidRPr="00801A67">
        <w:rPr>
          <w:rFonts w:cs="Times New Roman"/>
          <w:i/>
          <w:iCs/>
          <w:color w:val="000000"/>
          <w:sz w:val="26"/>
          <w:szCs w:val="26"/>
          <w:lang w:val="vi-VN"/>
        </w:rPr>
        <w:t>a</w:t>
      </w:r>
      <w:r w:rsidRPr="00801A67">
        <w:rPr>
          <w:rFonts w:cs="Times New Roman"/>
          <w:color w:val="000000"/>
          <w:sz w:val="26"/>
          <w:szCs w:val="26"/>
          <w:lang w:val="vi-VN"/>
        </w:rPr>
        <w:t>, ta có:</w:t>
      </w:r>
    </w:p>
    <w:p w14:paraId="165E3D76" w14:textId="77777777" w:rsidR="00313085" w:rsidRPr="003E5FB5" w:rsidRDefault="00313085" w:rsidP="006E6C52">
      <w:pPr>
        <w:pStyle w:val="ListParagraph1"/>
        <w:spacing w:line="276" w:lineRule="auto"/>
        <w:ind w:left="0"/>
        <w:rPr>
          <w:rFonts w:ascii="Times New Roman" w:hAnsi="Times New Roman" w:cs="Times New Roman"/>
          <w:b/>
          <w:bCs/>
          <w:sz w:val="26"/>
          <w:szCs w:val="26"/>
        </w:rPr>
      </w:pPr>
      <w:r w:rsidRPr="00801A67">
        <w:rPr>
          <w:rFonts w:ascii="Times New Roman" w:hAnsi="Times New Roman" w:cs="Times New Roman"/>
          <w:color w:val="000000"/>
          <w:position w:val="-26"/>
          <w:sz w:val="26"/>
          <w:szCs w:val="26"/>
          <w:lang w:val="vi-VN"/>
        </w:rPr>
        <w:object w:dxaOrig="1020" w:dyaOrig="660" w14:anchorId="5B7218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32.95pt" o:ole="">
            <v:imagedata r:id="rId9" o:title=""/>
          </v:shape>
          <o:OLEObject Type="Embed" ProgID="Equation.DSMT4" ShapeID="_x0000_i1025" DrawAspect="Content" ObjectID="_1740748623" r:id="rId10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</w:t>
      </w:r>
      <w:r w:rsidRPr="003E5FB5">
        <w:rPr>
          <w:rFonts w:ascii="Times New Roman" w:hAnsi="Times New Roman" w:cs="Times New Roman"/>
          <w:color w:val="000000"/>
          <w:position w:val="-10"/>
          <w:sz w:val="26"/>
          <w:szCs w:val="26"/>
          <w:lang w:val="vi-VN"/>
        </w:rPr>
        <w:object w:dxaOrig="1160" w:dyaOrig="320" w14:anchorId="43230BCB">
          <v:shape id="_x0000_i1026" type="#_x0000_t75" style="width:58.3pt;height:15.2pt" o:ole="">
            <v:imagedata r:id="rId11" o:title=""/>
          </v:shape>
          <o:OLEObject Type="Embed" ProgID="Equation.DSMT4" ShapeID="_x0000_i1026" DrawAspect="Content" ObjectID="_1740748624" r:id="rId12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</w:t>
      </w:r>
      <w:r w:rsidRPr="003E5FB5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1020" w:dyaOrig="660" w14:anchorId="3288390C">
          <v:shape id="_x0000_i1027" type="#_x0000_t75" style="width:50.7pt;height:32.95pt" o:ole="">
            <v:imagedata r:id="rId13" o:title=""/>
          </v:shape>
          <o:OLEObject Type="Embed" ProgID="Equation.DSMT4" ShapeID="_x0000_i1027" DrawAspect="Content" ObjectID="_1740748625" r:id="rId14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</w:t>
      </w:r>
      <w:r w:rsidRPr="003E5FB5">
        <w:rPr>
          <w:rFonts w:ascii="Times New Roman" w:hAnsi="Times New Roman" w:cs="Times New Roman"/>
          <w:color w:val="000000"/>
          <w:position w:val="-10"/>
          <w:sz w:val="26"/>
          <w:szCs w:val="26"/>
          <w:lang w:val="vi-VN"/>
        </w:rPr>
        <w:object w:dxaOrig="1380" w:dyaOrig="320" w14:anchorId="2F015415">
          <v:shape id="_x0000_i1028" type="#_x0000_t75" style="width:69.45pt;height:15.2pt" o:ole="">
            <v:imagedata r:id="rId15" o:title=""/>
          </v:shape>
          <o:OLEObject Type="Embed" ProgID="Equation.DSMT4" ShapeID="_x0000_i1028" DrawAspect="Content" ObjectID="_1740748626" r:id="rId16"/>
        </w:object>
      </w:r>
    </w:p>
    <w:p w14:paraId="386889FF" w14:textId="77777777" w:rsidR="00313085" w:rsidRDefault="00313085" w:rsidP="006E6C52">
      <w:pPr>
        <w:pStyle w:val="ListParagraph1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801A67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801A67"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Tìm </w:t>
      </w:r>
      <w:r w:rsidRPr="00801A67">
        <w:rPr>
          <w:rFonts w:ascii="Times New Roman" w:hAnsi="Times New Roman" w:cs="Times New Roman"/>
          <w:i/>
          <w:iCs/>
          <w:sz w:val="26"/>
          <w:szCs w:val="26"/>
        </w:rPr>
        <w:t>x, y</w:t>
      </w:r>
      <w:r>
        <w:rPr>
          <w:rFonts w:ascii="Times New Roman" w:hAnsi="Times New Roman" w:cs="Times New Roman"/>
          <w:sz w:val="26"/>
          <w:szCs w:val="26"/>
        </w:rPr>
        <w:t xml:space="preserve"> biết:  </w:t>
      </w:r>
      <w:r w:rsidRPr="00801A67">
        <w:rPr>
          <w:rFonts w:ascii="Times New Roman" w:hAnsi="Times New Roman" w:cs="Times New Roman"/>
          <w:position w:val="-26"/>
          <w:sz w:val="26"/>
          <w:szCs w:val="26"/>
        </w:rPr>
        <w:object w:dxaOrig="2100" w:dyaOrig="660" w14:anchorId="6103717C">
          <v:shape id="_x0000_i1029" type="#_x0000_t75" style="width:104.95pt;height:32.95pt" o:ole="">
            <v:imagedata r:id="rId17" o:title=""/>
          </v:shape>
          <o:OLEObject Type="Embed" ProgID="Equation.DSMT4" ShapeID="_x0000_i1029" DrawAspect="Content" ObjectID="_1740748627" r:id="rId18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14:paraId="1D82C2F9" w14:textId="77777777" w:rsidR="00313085" w:rsidRPr="006E284E" w:rsidRDefault="00313085" w:rsidP="006E6C52">
      <w:pPr>
        <w:pStyle w:val="ListParagraph1"/>
        <w:spacing w:line="276" w:lineRule="auto"/>
        <w:ind w:left="0"/>
        <w:rPr>
          <w:rFonts w:ascii="Times New Roman" w:hAnsi="Times New Roman" w:cs="Times New Roman"/>
          <w:sz w:val="26"/>
          <w:szCs w:val="26"/>
        </w:rPr>
      </w:pPr>
      <w:r w:rsidRPr="00801A67">
        <w:rPr>
          <w:rFonts w:ascii="Times New Roman" w:hAnsi="Times New Roman" w:cs="Times New Roman"/>
          <w:position w:val="-10"/>
          <w:sz w:val="26"/>
          <w:szCs w:val="26"/>
        </w:rPr>
        <w:object w:dxaOrig="1880" w:dyaOrig="320" w14:anchorId="5C25834D">
          <v:shape id="_x0000_i1030" type="#_x0000_t75" style="width:93.8pt;height:15.2pt" o:ole="">
            <v:imagedata r:id="rId19" o:title=""/>
          </v:shape>
          <o:OLEObject Type="Embed" ProgID="Equation.DSMT4" ShapeID="_x0000_i1030" DrawAspect="Content" ObjectID="_1740748628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801A67">
        <w:rPr>
          <w:rFonts w:ascii="Times New Roman" w:hAnsi="Times New Roman" w:cs="Times New Roman"/>
          <w:position w:val="-10"/>
          <w:sz w:val="26"/>
          <w:szCs w:val="26"/>
        </w:rPr>
        <w:object w:dxaOrig="1880" w:dyaOrig="320" w14:anchorId="262B1856">
          <v:shape id="_x0000_i1031" type="#_x0000_t75" style="width:93.8pt;height:15.2pt" o:ole="">
            <v:imagedata r:id="rId21" o:title=""/>
          </v:shape>
          <o:OLEObject Type="Embed" ProgID="Equation.DSMT4" ShapeID="_x0000_i1031" DrawAspect="Content" ObjectID="_1740748629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801A67">
        <w:rPr>
          <w:rFonts w:ascii="Times New Roman" w:hAnsi="Times New Roman" w:cs="Times New Roman"/>
          <w:position w:val="-10"/>
          <w:sz w:val="26"/>
          <w:szCs w:val="26"/>
        </w:rPr>
        <w:object w:dxaOrig="2200" w:dyaOrig="320" w14:anchorId="5E515C47">
          <v:shape id="_x0000_i1032" type="#_x0000_t75" style="width:111.05pt;height:15.2pt" o:ole="">
            <v:imagedata r:id="rId23" o:title=""/>
          </v:shape>
          <o:OLEObject Type="Embed" ProgID="Equation.DSMT4" ShapeID="_x0000_i1032" DrawAspect="Content" ObjectID="_1740748630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801A67">
        <w:rPr>
          <w:rFonts w:ascii="Times New Roman" w:hAnsi="Times New Roman" w:cs="Times New Roman"/>
          <w:position w:val="-10"/>
          <w:sz w:val="26"/>
          <w:szCs w:val="26"/>
        </w:rPr>
        <w:object w:dxaOrig="2220" w:dyaOrig="320" w14:anchorId="724E031B">
          <v:shape id="_x0000_i1033" type="#_x0000_t75" style="width:111.05pt;height:15.2pt" o:ole="">
            <v:imagedata r:id="rId25" o:title=""/>
          </v:shape>
          <o:OLEObject Type="Embed" ProgID="Equation.DSMT4" ShapeID="_x0000_i1033" DrawAspect="Content" ObjectID="_1740748631" r:id="rId26"/>
        </w:object>
      </w:r>
    </w:p>
    <w:p w14:paraId="3536E8B9" w14:textId="77777777" w:rsidR="0099467A" w:rsidRPr="00E81218" w:rsidRDefault="00313085" w:rsidP="0099467A">
      <w:r w:rsidRPr="00801A67">
        <w:rPr>
          <w:rFonts w:cs="Times New Roman"/>
          <w:b/>
          <w:bCs/>
          <w:sz w:val="26"/>
          <w:szCs w:val="26"/>
        </w:rPr>
        <w:t xml:space="preserve">Câu </w:t>
      </w:r>
      <w:r>
        <w:rPr>
          <w:rFonts w:cs="Times New Roman"/>
          <w:b/>
          <w:bCs/>
          <w:sz w:val="26"/>
          <w:szCs w:val="26"/>
        </w:rPr>
        <w:t>6:</w:t>
      </w:r>
      <w:r>
        <w:rPr>
          <w:rFonts w:cs="Times New Roman"/>
          <w:sz w:val="26"/>
          <w:szCs w:val="26"/>
        </w:rPr>
        <w:t xml:space="preserve"> </w:t>
      </w:r>
      <w:r w:rsidR="0099467A" w:rsidRPr="00E81218">
        <w:rPr>
          <w:b/>
          <w:color w:val="0000FF"/>
          <w:lang w:val="nl-NL"/>
        </w:rPr>
        <w:tab/>
      </w:r>
      <w:r w:rsidR="0099467A" w:rsidRPr="00E81218">
        <w:t xml:space="preserve">Cho đa thức </w:t>
      </w:r>
      <w:r w:rsidR="0099467A" w:rsidRPr="00E81218">
        <w:rPr>
          <w:position w:val="-14"/>
          <w:lang w:val="vi-VN"/>
        </w:rPr>
        <w:object w:dxaOrig="1380" w:dyaOrig="400" w14:anchorId="1852AA55">
          <v:shape id="_x0000_i1034" type="#_x0000_t75" style="width:69.45pt;height:20.3pt" o:ole="">
            <v:imagedata r:id="rId27" o:title=""/>
          </v:shape>
          <o:OLEObject Type="Embed" ProgID="Equation.DSMT4" ShapeID="_x0000_i1034" DrawAspect="Content" ObjectID="_1740748632" r:id="rId28"/>
        </w:object>
      </w:r>
      <w:r w:rsidR="0099467A" w:rsidRPr="00E81218">
        <w:t>. Nghiệm của đa thức là:</w:t>
      </w:r>
    </w:p>
    <w:p w14:paraId="49EA7230" w14:textId="297D26B0" w:rsidR="0099467A" w:rsidRPr="00E81218" w:rsidRDefault="0099467A" w:rsidP="0099467A">
      <w:r w:rsidRPr="00E81218">
        <w:t xml:space="preserve">A. </w:t>
      </w:r>
      <w:r w:rsidRPr="00E81218">
        <w:rPr>
          <w:position w:val="-24"/>
          <w:lang w:val="vi-VN"/>
        </w:rPr>
        <w:object w:dxaOrig="600" w:dyaOrig="620" w14:anchorId="365D4730">
          <v:shape id="_x0000_i1035" type="#_x0000_t75" style="width:29.9pt;height:30.95pt" o:ole="">
            <v:imagedata r:id="rId29" o:title=""/>
          </v:shape>
          <o:OLEObject Type="Embed" ProgID="Equation.DSMT4" ShapeID="_x0000_i1035" DrawAspect="Content" ObjectID="_1740748633" r:id="rId30"/>
        </w:object>
      </w:r>
      <w:r>
        <w:t xml:space="preserve">             </w:t>
      </w:r>
      <w:r w:rsidRPr="00E81218">
        <w:t xml:space="preserve">B. </w:t>
      </w:r>
      <w:r w:rsidRPr="00E81218">
        <w:rPr>
          <w:position w:val="-24"/>
          <w:lang w:val="vi-VN"/>
        </w:rPr>
        <w:object w:dxaOrig="760" w:dyaOrig="620" w14:anchorId="3380BAC7">
          <v:shape id="_x0000_i1036" type="#_x0000_t75" style="width:38.05pt;height:30.95pt" o:ole="">
            <v:imagedata r:id="rId31" o:title=""/>
          </v:shape>
          <o:OLEObject Type="Embed" ProgID="Equation.DSMT4" ShapeID="_x0000_i1036" DrawAspect="Content" ObjectID="_1740748634" r:id="rId32"/>
        </w:object>
      </w:r>
      <w:r>
        <w:t xml:space="preserve">               </w:t>
      </w:r>
      <w:r w:rsidRPr="00E81218">
        <w:t xml:space="preserve">C. </w:t>
      </w:r>
      <w:r w:rsidRPr="00E81218">
        <w:rPr>
          <w:position w:val="-24"/>
          <w:lang w:val="vi-VN"/>
        </w:rPr>
        <w:object w:dxaOrig="600" w:dyaOrig="620" w14:anchorId="6C8A42ED">
          <v:shape id="_x0000_i1037" type="#_x0000_t75" style="width:29.9pt;height:30.95pt" o:ole="">
            <v:imagedata r:id="rId33" o:title=""/>
          </v:shape>
          <o:OLEObject Type="Embed" ProgID="Equation.DSMT4" ShapeID="_x0000_i1037" DrawAspect="Content" ObjectID="_1740748635" r:id="rId34"/>
        </w:object>
      </w:r>
      <w:r>
        <w:t xml:space="preserve">                    </w:t>
      </w:r>
      <w:r w:rsidRPr="00E81218">
        <w:t xml:space="preserve">D. </w:t>
      </w:r>
      <w:r w:rsidRPr="00E81218">
        <w:rPr>
          <w:position w:val="-24"/>
          <w:lang w:val="vi-VN"/>
        </w:rPr>
        <w:object w:dxaOrig="760" w:dyaOrig="620" w14:anchorId="0F3667C0">
          <v:shape id="_x0000_i1038" type="#_x0000_t75" style="width:38.05pt;height:30.95pt" o:ole="">
            <v:imagedata r:id="rId35" o:title=""/>
          </v:shape>
          <o:OLEObject Type="Embed" ProgID="Equation.DSMT4" ShapeID="_x0000_i1038" DrawAspect="Content" ObjectID="_1740748636" r:id="rId36"/>
        </w:object>
      </w:r>
    </w:p>
    <w:p w14:paraId="00CA52CC" w14:textId="77777777" w:rsidR="0099467A" w:rsidRPr="00075CCD" w:rsidRDefault="00313085" w:rsidP="0099467A">
      <w:pPr>
        <w:tabs>
          <w:tab w:val="left" w:pos="426"/>
          <w:tab w:val="left" w:pos="990"/>
          <w:tab w:val="left" w:pos="4410"/>
          <w:tab w:val="left" w:pos="4950"/>
          <w:tab w:val="left" w:pos="5103"/>
          <w:tab w:val="left" w:pos="5529"/>
          <w:tab w:val="left" w:pos="8010"/>
          <w:tab w:val="left" w:pos="8730"/>
        </w:tabs>
        <w:spacing w:line="360" w:lineRule="auto"/>
        <w:jc w:val="both"/>
      </w:pPr>
      <w:r w:rsidRPr="003E5FB5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</w:rPr>
        <w:t>7</w:t>
      </w:r>
      <w:r w:rsidRPr="003E5FB5">
        <w:rPr>
          <w:b/>
          <w:bCs/>
          <w:sz w:val="26"/>
          <w:szCs w:val="26"/>
        </w:rPr>
        <w:t>:</w:t>
      </w:r>
      <w:r w:rsidRPr="003E5FB5">
        <w:rPr>
          <w:sz w:val="26"/>
          <w:szCs w:val="26"/>
        </w:rPr>
        <w:t xml:space="preserve"> </w:t>
      </w:r>
      <w:r w:rsidR="0099467A" w:rsidRPr="00384CC6">
        <w:rPr>
          <w:bCs/>
          <w:lang w:val="nl-NL"/>
        </w:rPr>
        <w:t>G</w:t>
      </w:r>
      <w:r w:rsidR="0099467A" w:rsidRPr="00C86DA9">
        <w:rPr>
          <w:rFonts w:eastAsia="Arial"/>
        </w:rPr>
        <w:t xml:space="preserve">iá trị của biểu thức </w:t>
      </w:r>
      <w:r w:rsidR="0099467A" w:rsidRPr="00C86DA9">
        <w:rPr>
          <w:position w:val="-10"/>
        </w:rPr>
        <w:object w:dxaOrig="1180" w:dyaOrig="360" w14:anchorId="24EDB9C2">
          <v:shape id="_x0000_i1039" type="#_x0000_t75" style="width:58.8pt;height:17.75pt" o:ole="">
            <v:imagedata r:id="rId37" o:title=""/>
          </v:shape>
          <o:OLEObject Type="Embed" ProgID="Equation.DSMT4" ShapeID="_x0000_i1039" DrawAspect="Content" ObjectID="_1740748637" r:id="rId38"/>
        </w:object>
      </w:r>
      <w:r w:rsidR="0099467A" w:rsidRPr="00C86DA9">
        <w:t xml:space="preserve"> </w:t>
      </w:r>
      <w:r w:rsidR="0099467A" w:rsidRPr="00C86DA9">
        <w:rPr>
          <w:bCs/>
        </w:rPr>
        <w:t xml:space="preserve">tại </w:t>
      </w:r>
      <w:r w:rsidR="0099467A" w:rsidRPr="00C86DA9">
        <w:rPr>
          <w:position w:val="-24"/>
        </w:rPr>
        <w:object w:dxaOrig="1300" w:dyaOrig="620" w14:anchorId="4EFC1780">
          <v:shape id="_x0000_i1040" type="#_x0000_t75" style="width:65.4pt;height:30.95pt" o:ole="">
            <v:imagedata r:id="rId39" o:title=""/>
          </v:shape>
          <o:OLEObject Type="Embed" ProgID="Equation.DSMT4" ShapeID="_x0000_i1040" DrawAspect="Content" ObjectID="_1740748638" r:id="rId40"/>
        </w:object>
      </w:r>
      <w:r w:rsidR="0099467A">
        <w:t>là</w:t>
      </w:r>
      <w:r w:rsidR="0099467A" w:rsidRPr="00C65BD8">
        <w:rPr>
          <w:b/>
          <w:color w:val="0000FF"/>
          <w:lang w:val="nl-NL"/>
        </w:rPr>
        <w:t xml:space="preserve">                                                           </w:t>
      </w:r>
    </w:p>
    <w:p w14:paraId="13E4E37E" w14:textId="551C66D9" w:rsidR="0099467A" w:rsidRPr="0099467A" w:rsidRDefault="0099467A" w:rsidP="0099467A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Pr="00C65BD8">
        <w:rPr>
          <w:color w:val="1F497D"/>
          <w:lang w:val="nl-NL"/>
        </w:rPr>
        <w:t xml:space="preserve"> </w:t>
      </w:r>
      <w:r>
        <w:t>1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Pr="00C65BD8">
        <w:rPr>
          <w:b/>
          <w:color w:val="0000FF"/>
          <w:lang w:val="nl-NL"/>
        </w:rPr>
        <w:t>B.</w:t>
      </w:r>
      <w:r w:rsidRPr="00C65BD8">
        <w:rPr>
          <w:lang w:val="nl-NL"/>
        </w:rPr>
        <w:t xml:space="preserve"> </w:t>
      </w:r>
      <w:r w:rsidRPr="00F423A0">
        <w:rPr>
          <w:position w:val="-24"/>
        </w:rPr>
        <w:object w:dxaOrig="240" w:dyaOrig="620" w14:anchorId="381E630A">
          <v:shape id="_x0000_i1041" type="#_x0000_t75" style="width:12.15pt;height:30.95pt" o:ole="">
            <v:imagedata r:id="rId41" o:title=""/>
          </v:shape>
          <o:OLEObject Type="Embed" ProgID="Equation.DSMT4" ShapeID="_x0000_i1041" DrawAspect="Content" ObjectID="_1740748639" r:id="rId42"/>
        </w:object>
      </w:r>
      <w:r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                 </w:t>
      </w:r>
      <w:r w:rsidRPr="00C65BD8">
        <w:rPr>
          <w:b/>
          <w:color w:val="0000FF"/>
          <w:lang w:val="nl-NL"/>
        </w:rPr>
        <w:t>C.</w:t>
      </w:r>
      <w:r w:rsidRPr="00C65BD8">
        <w:rPr>
          <w:color w:val="FF0000"/>
          <w:lang w:val="nl-NL"/>
        </w:rPr>
        <w:t xml:space="preserve"> </w:t>
      </w:r>
      <w:r>
        <w:t>-1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Pr="00C65BD8">
        <w:rPr>
          <w:b/>
          <w:color w:val="0000FF"/>
          <w:lang w:val="nl-NL"/>
        </w:rPr>
        <w:t>D.</w:t>
      </w:r>
      <w:r w:rsidRPr="00C65BD8">
        <w:rPr>
          <w:lang w:val="nl-NL"/>
        </w:rPr>
        <w:t xml:space="preserve"> </w:t>
      </w:r>
      <w:r>
        <w:rPr>
          <w:lang w:val="nl-NL"/>
        </w:rPr>
        <w:t>0</w:t>
      </w:r>
      <w:r w:rsidRPr="00C65BD8">
        <w:rPr>
          <w:lang w:val="nl-NL"/>
        </w:rPr>
        <w:t>.</w:t>
      </w:r>
    </w:p>
    <w:p w14:paraId="5B8747C6" w14:textId="4EF817CA" w:rsidR="0099467A" w:rsidRPr="003F0213" w:rsidRDefault="00313085" w:rsidP="0099467A">
      <w:pPr>
        <w:pStyle w:val="ListParagraph1"/>
        <w:spacing w:line="276" w:lineRule="auto"/>
        <w:ind w:left="0"/>
        <w:rPr>
          <w:sz w:val="26"/>
          <w:szCs w:val="26"/>
          <w:lang w:val="vi-VN"/>
        </w:rPr>
      </w:pPr>
      <w:r w:rsidRPr="0099467A">
        <w:rPr>
          <w:rFonts w:ascii="Times New Roman" w:hAnsi="Times New Roman" w:cs="Times New Roman"/>
          <w:b/>
          <w:bCs/>
          <w:sz w:val="26"/>
          <w:szCs w:val="26"/>
        </w:rPr>
        <w:t>Câu 8:</w:t>
      </w:r>
      <w:r w:rsidRPr="003E5FB5">
        <w:rPr>
          <w:b/>
          <w:bCs/>
          <w:sz w:val="26"/>
          <w:szCs w:val="26"/>
        </w:rPr>
        <w:t xml:space="preserve"> </w:t>
      </w:r>
      <w:r w:rsidR="0099467A" w:rsidRPr="0099467A">
        <w:rPr>
          <w:rFonts w:ascii="Times New Roman" w:hAnsi="Times New Roman" w:cs="Times New Roman"/>
          <w:sz w:val="26"/>
          <w:szCs w:val="26"/>
          <w:lang w:val="vi-VN"/>
        </w:rPr>
        <w:t>Biến cố ‘Ngày mai có  mưa giông ở Hà Nội “</w:t>
      </w:r>
    </w:p>
    <w:p w14:paraId="7E38F007" w14:textId="1F1D9527" w:rsidR="0099467A" w:rsidRPr="0069518B" w:rsidRDefault="0099467A" w:rsidP="0099467A">
      <w:pPr>
        <w:spacing w:after="180" w:line="276" w:lineRule="auto"/>
        <w:rPr>
          <w:sz w:val="26"/>
          <w:szCs w:val="26"/>
          <w:lang w:val="vi-VN"/>
        </w:rPr>
      </w:pPr>
      <w:r w:rsidRPr="003F0213">
        <w:rPr>
          <w:sz w:val="26"/>
          <w:szCs w:val="26"/>
          <w:lang w:val="vi-VN"/>
        </w:rPr>
        <w:t xml:space="preserve">    A</w:t>
      </w:r>
      <w:r>
        <w:rPr>
          <w:sz w:val="26"/>
          <w:szCs w:val="26"/>
        </w:rPr>
        <w:t>.</w:t>
      </w:r>
      <w:r w:rsidRPr="003F0213">
        <w:rPr>
          <w:sz w:val="26"/>
          <w:szCs w:val="26"/>
          <w:lang w:val="vi-VN"/>
        </w:rPr>
        <w:t xml:space="preserve"> Biến cố chắc chắn                        B. Biến cố ngẫu nhiên</w:t>
      </w:r>
      <w:r>
        <w:rPr>
          <w:sz w:val="26"/>
          <w:szCs w:val="26"/>
        </w:rPr>
        <w:t xml:space="preserve">                 </w:t>
      </w:r>
      <w:r w:rsidRPr="0069518B">
        <w:rPr>
          <w:sz w:val="26"/>
          <w:szCs w:val="26"/>
          <w:lang w:val="vi-VN"/>
        </w:rPr>
        <w:t>C. Biến cố không thể</w:t>
      </w:r>
    </w:p>
    <w:p w14:paraId="5D3FFDD4" w14:textId="3AA5297A" w:rsidR="00313085" w:rsidRDefault="00313085" w:rsidP="0099467A">
      <w:pPr>
        <w:spacing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b/>
          <w:bCs/>
          <w:sz w:val="26"/>
          <w:szCs w:val="26"/>
        </w:rPr>
        <w:t xml:space="preserve">Câu </w:t>
      </w:r>
      <w:r>
        <w:rPr>
          <w:rFonts w:cs="Times New Roman"/>
          <w:b/>
          <w:bCs/>
          <w:sz w:val="26"/>
          <w:szCs w:val="26"/>
        </w:rPr>
        <w:t>9</w:t>
      </w:r>
      <w:r w:rsidRPr="00A26330">
        <w:rPr>
          <w:rFonts w:cs="Times New Roman"/>
          <w:b/>
          <w:bCs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Cho </w:t>
      </w:r>
      <w:r w:rsidRPr="003E5FB5">
        <w:rPr>
          <w:rFonts w:cs="Times New Roman"/>
          <w:position w:val="-6"/>
          <w:sz w:val="26"/>
          <w:szCs w:val="26"/>
        </w:rPr>
        <w:object w:dxaOrig="1719" w:dyaOrig="279" w14:anchorId="744E07CB">
          <v:shape id="_x0000_i1042" type="#_x0000_t75" style="width:85.7pt;height:13.7pt" o:ole="">
            <v:imagedata r:id="rId43" o:title=""/>
          </v:shape>
          <o:OLEObject Type="Embed" ProgID="Equation.DSMT4" ShapeID="_x0000_i1042" DrawAspect="Content" ObjectID="_1740748640" r:id="rId44"/>
        </w:object>
      </w:r>
      <w:r>
        <w:rPr>
          <w:rFonts w:cs="Times New Roman"/>
          <w:sz w:val="26"/>
          <w:szCs w:val="26"/>
        </w:rPr>
        <w:t>, ta có:</w:t>
      </w:r>
    </w:p>
    <w:p w14:paraId="7AF98B99" w14:textId="77777777" w:rsidR="00313085" w:rsidRPr="003E5FB5" w:rsidRDefault="00313085" w:rsidP="006E6C52">
      <w:pPr>
        <w:spacing w:after="0" w:line="276" w:lineRule="auto"/>
        <w:rPr>
          <w:rFonts w:cs="Times New Roman"/>
          <w:sz w:val="26"/>
          <w:szCs w:val="26"/>
        </w:rPr>
      </w:pPr>
      <w:r w:rsidRPr="003E5FB5">
        <w:rPr>
          <w:rFonts w:cs="Times New Roman"/>
          <w:position w:val="-6"/>
          <w:sz w:val="26"/>
          <w:szCs w:val="26"/>
        </w:rPr>
        <w:object w:dxaOrig="1440" w:dyaOrig="279" w14:anchorId="708DEF9A">
          <v:shape id="_x0000_i1043" type="#_x0000_t75" style="width:1in;height:13.7pt" o:ole="">
            <v:imagedata r:id="rId45" o:title=""/>
          </v:shape>
          <o:OLEObject Type="Embed" ProgID="Equation.DSMT4" ShapeID="_x0000_i1043" DrawAspect="Content" ObjectID="_1740748641" r:id="rId46"/>
        </w:object>
      </w:r>
      <w:r>
        <w:rPr>
          <w:rFonts w:cs="Times New Roman"/>
          <w:sz w:val="26"/>
          <w:szCs w:val="26"/>
        </w:rPr>
        <w:t xml:space="preserve">           </w:t>
      </w:r>
      <w:r w:rsidRPr="003E5FB5">
        <w:rPr>
          <w:rFonts w:cs="Times New Roman"/>
          <w:position w:val="-6"/>
          <w:sz w:val="26"/>
          <w:szCs w:val="26"/>
        </w:rPr>
        <w:object w:dxaOrig="1460" w:dyaOrig="279" w14:anchorId="102DE6B4">
          <v:shape id="_x0000_i1044" type="#_x0000_t75" style="width:73pt;height:13.7pt" o:ole="">
            <v:imagedata r:id="rId47" o:title=""/>
          </v:shape>
          <o:OLEObject Type="Embed" ProgID="Equation.DSMT4" ShapeID="_x0000_i1044" DrawAspect="Content" ObjectID="_1740748642" r:id="rId48"/>
        </w:object>
      </w:r>
      <w:r>
        <w:rPr>
          <w:rFonts w:cs="Times New Roman"/>
          <w:sz w:val="26"/>
          <w:szCs w:val="26"/>
        </w:rPr>
        <w:t xml:space="preserve">              </w:t>
      </w:r>
      <w:r w:rsidRPr="003E5FB5">
        <w:rPr>
          <w:rFonts w:cs="Times New Roman"/>
          <w:position w:val="-6"/>
          <w:sz w:val="26"/>
          <w:szCs w:val="26"/>
        </w:rPr>
        <w:object w:dxaOrig="1540" w:dyaOrig="279" w14:anchorId="4BF82F54">
          <v:shape id="_x0000_i1045" type="#_x0000_t75" style="width:77.6pt;height:13.7pt" o:ole="">
            <v:imagedata r:id="rId49" o:title=""/>
          </v:shape>
          <o:OLEObject Type="Embed" ProgID="Equation.DSMT4" ShapeID="_x0000_i1045" DrawAspect="Content" ObjectID="_1740748643" r:id="rId50"/>
        </w:object>
      </w:r>
      <w:r>
        <w:rPr>
          <w:rFonts w:cs="Times New Roman"/>
          <w:sz w:val="26"/>
          <w:szCs w:val="26"/>
        </w:rPr>
        <w:t xml:space="preserve">                    </w:t>
      </w:r>
      <w:r w:rsidRPr="003E5FB5">
        <w:rPr>
          <w:rFonts w:cs="Times New Roman"/>
          <w:position w:val="-6"/>
          <w:sz w:val="26"/>
          <w:szCs w:val="26"/>
        </w:rPr>
        <w:object w:dxaOrig="1540" w:dyaOrig="279" w14:anchorId="0B3C7C3D">
          <v:shape id="_x0000_i1046" type="#_x0000_t75" style="width:77.6pt;height:13.7pt" o:ole="">
            <v:imagedata r:id="rId51" o:title=""/>
          </v:shape>
          <o:OLEObject Type="Embed" ProgID="Equation.DSMT4" ShapeID="_x0000_i1046" DrawAspect="Content" ObjectID="_1740748644" r:id="rId52"/>
        </w:object>
      </w:r>
    </w:p>
    <w:p w14:paraId="526D733A" w14:textId="77777777" w:rsidR="00313085" w:rsidRDefault="00313085" w:rsidP="006E6C52">
      <w:pPr>
        <w:spacing w:after="0"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b/>
          <w:bCs/>
          <w:sz w:val="26"/>
          <w:szCs w:val="26"/>
        </w:rPr>
        <w:t>Câu 1</w:t>
      </w:r>
      <w:r>
        <w:rPr>
          <w:rFonts w:cs="Times New Roman"/>
          <w:b/>
          <w:bCs/>
          <w:sz w:val="26"/>
          <w:szCs w:val="26"/>
        </w:rPr>
        <w:t>0</w:t>
      </w:r>
      <w:r w:rsidRPr="00A26330">
        <w:rPr>
          <w:rFonts w:cs="Times New Roman"/>
          <w:b/>
          <w:bCs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Cho </w:t>
      </w:r>
      <w:r w:rsidRPr="003E5FB5">
        <w:rPr>
          <w:rFonts w:cs="Times New Roman"/>
          <w:position w:val="-6"/>
          <w:sz w:val="26"/>
          <w:szCs w:val="26"/>
        </w:rPr>
        <w:object w:dxaOrig="1719" w:dyaOrig="279" w14:anchorId="2A76F805">
          <v:shape id="_x0000_i1047" type="#_x0000_t75" style="width:85.7pt;height:13.7pt" o:ole="">
            <v:imagedata r:id="rId43" o:title=""/>
          </v:shape>
          <o:OLEObject Type="Embed" ProgID="Equation.DSMT4" ShapeID="_x0000_i1047" DrawAspect="Content" ObjectID="_1740748645" r:id="rId53"/>
        </w:object>
      </w:r>
      <w:r>
        <w:rPr>
          <w:rFonts w:cs="Times New Roman"/>
          <w:sz w:val="26"/>
          <w:szCs w:val="26"/>
        </w:rPr>
        <w:t>, ta có:</w:t>
      </w:r>
    </w:p>
    <w:p w14:paraId="4BEA61A5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3E5FB5">
        <w:rPr>
          <w:rFonts w:cs="Times New Roman"/>
          <w:position w:val="-6"/>
          <w:sz w:val="26"/>
          <w:szCs w:val="26"/>
        </w:rPr>
        <w:object w:dxaOrig="1120" w:dyaOrig="380" w14:anchorId="311592B6">
          <v:shape id="_x0000_i1048" type="#_x0000_t75" style="width:55.75pt;height:19.25pt" o:ole="">
            <v:imagedata r:id="rId54" o:title=""/>
          </v:shape>
          <o:OLEObject Type="Embed" ProgID="Equation.DSMT4" ShapeID="_x0000_i1048" DrawAspect="Content" ObjectID="_1740748646" r:id="rId55"/>
        </w:object>
      </w:r>
      <w:r>
        <w:rPr>
          <w:rFonts w:cs="Times New Roman"/>
          <w:sz w:val="26"/>
          <w:szCs w:val="26"/>
        </w:rPr>
        <w:t xml:space="preserve">                 </w:t>
      </w:r>
      <w:r w:rsidRPr="003E5FB5">
        <w:rPr>
          <w:rFonts w:cs="Times New Roman"/>
          <w:position w:val="-6"/>
          <w:sz w:val="26"/>
          <w:szCs w:val="26"/>
        </w:rPr>
        <w:object w:dxaOrig="1180" w:dyaOrig="380" w14:anchorId="23AA211E">
          <v:shape id="_x0000_i1049" type="#_x0000_t75" style="width:58.8pt;height:19.25pt" o:ole="">
            <v:imagedata r:id="rId56" o:title=""/>
          </v:shape>
          <o:OLEObject Type="Embed" ProgID="Equation.DSMT4" ShapeID="_x0000_i1049" DrawAspect="Content" ObjectID="_1740748647" r:id="rId57"/>
        </w:object>
      </w:r>
      <w:r>
        <w:rPr>
          <w:rFonts w:cs="Times New Roman"/>
          <w:sz w:val="26"/>
          <w:szCs w:val="26"/>
        </w:rPr>
        <w:t xml:space="preserve">                  </w:t>
      </w:r>
      <w:r w:rsidRPr="003E5FB5">
        <w:rPr>
          <w:rFonts w:cs="Times New Roman"/>
          <w:position w:val="-6"/>
          <w:sz w:val="26"/>
          <w:szCs w:val="26"/>
        </w:rPr>
        <w:object w:dxaOrig="1200" w:dyaOrig="380" w14:anchorId="50C53CEF">
          <v:shape id="_x0000_i1050" type="#_x0000_t75" style="width:60.85pt;height:19.25pt" o:ole="">
            <v:imagedata r:id="rId58" o:title=""/>
          </v:shape>
          <o:OLEObject Type="Embed" ProgID="Equation.DSMT4" ShapeID="_x0000_i1050" DrawAspect="Content" ObjectID="_1740748648" r:id="rId59"/>
        </w:object>
      </w:r>
      <w:r>
        <w:rPr>
          <w:rFonts w:cs="Times New Roman"/>
          <w:sz w:val="26"/>
          <w:szCs w:val="26"/>
        </w:rPr>
        <w:t xml:space="preserve">                          </w:t>
      </w:r>
      <w:r w:rsidRPr="003E5FB5">
        <w:rPr>
          <w:rFonts w:cs="Times New Roman"/>
          <w:position w:val="-6"/>
          <w:sz w:val="26"/>
          <w:szCs w:val="26"/>
        </w:rPr>
        <w:object w:dxaOrig="1200" w:dyaOrig="380" w14:anchorId="39BF9024">
          <v:shape id="_x0000_i1051" type="#_x0000_t75" style="width:60.85pt;height:19.25pt" o:ole="">
            <v:imagedata r:id="rId60" o:title=""/>
          </v:shape>
          <o:OLEObject Type="Embed" ProgID="Equation.DSMT4" ShapeID="_x0000_i1051" DrawAspect="Content" ObjectID="_1740748649" r:id="rId61"/>
        </w:object>
      </w:r>
    </w:p>
    <w:p w14:paraId="79B0CE28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b/>
          <w:bCs/>
          <w:sz w:val="26"/>
          <w:szCs w:val="26"/>
        </w:rPr>
        <w:t>Câu 11:</w:t>
      </w:r>
      <w:r>
        <w:rPr>
          <w:rFonts w:cs="Times New Roman"/>
          <w:sz w:val="26"/>
          <w:szCs w:val="26"/>
        </w:rPr>
        <w:t xml:space="preserve"> Cho </w:t>
      </w:r>
      <w:r w:rsidRPr="00A26330">
        <w:rPr>
          <w:rFonts w:cs="Times New Roman"/>
          <w:position w:val="-6"/>
          <w:sz w:val="26"/>
          <w:szCs w:val="26"/>
        </w:rPr>
        <w:object w:dxaOrig="780" w:dyaOrig="279" w14:anchorId="05097D76">
          <v:shape id="_x0000_i1052" type="#_x0000_t75" style="width:39.05pt;height:13.7pt" o:ole="">
            <v:imagedata r:id="rId62" o:title=""/>
          </v:shape>
          <o:OLEObject Type="Embed" ProgID="Equation.DSMT4" ShapeID="_x0000_i1052" DrawAspect="Content" ObjectID="_1740748650" r:id="rId63"/>
        </w:object>
      </w:r>
      <w:r>
        <w:rPr>
          <w:rFonts w:cs="Times New Roman"/>
          <w:sz w:val="26"/>
          <w:szCs w:val="26"/>
        </w:rPr>
        <w:t xml:space="preserve"> cân tại E, ta có:</w:t>
      </w:r>
    </w:p>
    <w:p w14:paraId="0EE1BEDC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position w:val="-6"/>
          <w:sz w:val="26"/>
          <w:szCs w:val="26"/>
        </w:rPr>
        <w:object w:dxaOrig="2480" w:dyaOrig="380" w14:anchorId="581EDD2D">
          <v:shape id="_x0000_i1053" type="#_x0000_t75" style="width:123.7pt;height:19.25pt" o:ole="">
            <v:imagedata r:id="rId64" o:title=""/>
          </v:shape>
          <o:OLEObject Type="Embed" ProgID="Equation.DSMT4" ShapeID="_x0000_i1053" DrawAspect="Content" ObjectID="_1740748651" r:id="rId65"/>
        </w:object>
      </w:r>
      <w:r>
        <w:rPr>
          <w:rFonts w:cs="Times New Roman"/>
          <w:sz w:val="26"/>
          <w:szCs w:val="26"/>
        </w:rPr>
        <w:t xml:space="preserve">                            </w:t>
      </w:r>
      <w:r w:rsidRPr="00A26330">
        <w:rPr>
          <w:rFonts w:cs="Times New Roman"/>
          <w:position w:val="-6"/>
          <w:sz w:val="26"/>
          <w:szCs w:val="26"/>
        </w:rPr>
        <w:object w:dxaOrig="2540" w:dyaOrig="380" w14:anchorId="3317E1DD">
          <v:shape id="_x0000_i1054" type="#_x0000_t75" style="width:126.75pt;height:19.25pt" o:ole="">
            <v:imagedata r:id="rId66" o:title=""/>
          </v:shape>
          <o:OLEObject Type="Embed" ProgID="Equation.DSMT4" ShapeID="_x0000_i1054" DrawAspect="Content" ObjectID="_1740748652" r:id="rId67"/>
        </w:object>
      </w:r>
    </w:p>
    <w:p w14:paraId="0563A7D0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position w:val="-6"/>
          <w:sz w:val="26"/>
          <w:szCs w:val="26"/>
        </w:rPr>
        <w:object w:dxaOrig="2520" w:dyaOrig="380" w14:anchorId="36409EF2">
          <v:shape id="_x0000_i1055" type="#_x0000_t75" style="width:126.25pt;height:19.25pt" o:ole="">
            <v:imagedata r:id="rId68" o:title=""/>
          </v:shape>
          <o:OLEObject Type="Embed" ProgID="Equation.DSMT4" ShapeID="_x0000_i1055" DrawAspect="Content" ObjectID="_1740748653" r:id="rId69"/>
        </w:object>
      </w:r>
      <w:r>
        <w:rPr>
          <w:rFonts w:cs="Times New Roman"/>
          <w:sz w:val="26"/>
          <w:szCs w:val="26"/>
        </w:rPr>
        <w:t xml:space="preserve">                             </w:t>
      </w:r>
      <w:r w:rsidRPr="00A26330">
        <w:rPr>
          <w:rFonts w:cs="Times New Roman"/>
          <w:position w:val="-6"/>
          <w:sz w:val="26"/>
          <w:szCs w:val="26"/>
        </w:rPr>
        <w:object w:dxaOrig="2540" w:dyaOrig="380" w14:anchorId="681E8493">
          <v:shape id="_x0000_i1056" type="#_x0000_t75" style="width:126.75pt;height:19.25pt" o:ole="">
            <v:imagedata r:id="rId70" o:title=""/>
          </v:shape>
          <o:OLEObject Type="Embed" ProgID="Equation.DSMT4" ShapeID="_x0000_i1056" DrawAspect="Content" ObjectID="_1740748654" r:id="rId71"/>
        </w:object>
      </w:r>
    </w:p>
    <w:p w14:paraId="5B297847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AB679A">
        <w:rPr>
          <w:rFonts w:cs="Times New Roman"/>
          <w:b/>
          <w:bCs/>
          <w:sz w:val="26"/>
          <w:szCs w:val="26"/>
        </w:rPr>
        <w:t>Câu 12:</w:t>
      </w:r>
      <w:r>
        <w:rPr>
          <w:rFonts w:cs="Times New Roman"/>
          <w:sz w:val="26"/>
          <w:szCs w:val="26"/>
        </w:rPr>
        <w:t xml:space="preserve"> So sánh các góc của </w:t>
      </w:r>
      <w:r w:rsidRPr="00A26330">
        <w:rPr>
          <w:rFonts w:cs="Times New Roman"/>
          <w:position w:val="-6"/>
          <w:sz w:val="26"/>
          <w:szCs w:val="26"/>
        </w:rPr>
        <w:object w:dxaOrig="800" w:dyaOrig="279" w14:anchorId="75D0F35C">
          <v:shape id="_x0000_i1057" type="#_x0000_t75" style="width:39.55pt;height:13.7pt" o:ole="">
            <v:imagedata r:id="rId72" o:title=""/>
          </v:shape>
          <o:OLEObject Type="Embed" ProgID="Equation.DSMT4" ShapeID="_x0000_i1057" DrawAspect="Content" ObjectID="_1740748655" r:id="rId73"/>
        </w:object>
      </w:r>
      <w:r>
        <w:rPr>
          <w:rFonts w:cs="Times New Roman"/>
          <w:sz w:val="26"/>
          <w:szCs w:val="26"/>
        </w:rPr>
        <w:t xml:space="preserve"> biết: </w:t>
      </w:r>
      <w:r w:rsidRPr="00A26330">
        <w:rPr>
          <w:rFonts w:cs="Times New Roman"/>
          <w:position w:val="-10"/>
          <w:sz w:val="26"/>
          <w:szCs w:val="26"/>
        </w:rPr>
        <w:object w:dxaOrig="3860" w:dyaOrig="320" w14:anchorId="6C150934">
          <v:shape id="_x0000_i1058" type="#_x0000_t75" style="width:192.7pt;height:15.2pt" o:ole="">
            <v:imagedata r:id="rId74" o:title=""/>
          </v:shape>
          <o:OLEObject Type="Embed" ProgID="Equation.DSMT4" ShapeID="_x0000_i1058" DrawAspect="Content" ObjectID="_1740748656" r:id="rId75"/>
        </w:object>
      </w:r>
    </w:p>
    <w:p w14:paraId="60F831F4" w14:textId="77777777" w:rsidR="00313085" w:rsidRDefault="00313085" w:rsidP="006E6C52">
      <w:pPr>
        <w:spacing w:line="276" w:lineRule="auto"/>
        <w:rPr>
          <w:rFonts w:cs="Times New Roman"/>
          <w:sz w:val="26"/>
          <w:szCs w:val="26"/>
        </w:rPr>
      </w:pPr>
      <w:r w:rsidRPr="00A26330">
        <w:rPr>
          <w:rFonts w:cs="Times New Roman"/>
          <w:position w:val="-6"/>
          <w:sz w:val="26"/>
          <w:szCs w:val="26"/>
        </w:rPr>
        <w:object w:dxaOrig="1640" w:dyaOrig="380" w14:anchorId="7E0F0899">
          <v:shape id="_x0000_i1059" type="#_x0000_t75" style="width:81.65pt;height:19.25pt" o:ole="">
            <v:imagedata r:id="rId76" o:title=""/>
          </v:shape>
          <o:OLEObject Type="Embed" ProgID="Equation.DSMT4" ShapeID="_x0000_i1059" DrawAspect="Content" ObjectID="_1740748657" r:id="rId77"/>
        </w:object>
      </w:r>
      <w:r>
        <w:rPr>
          <w:rFonts w:cs="Times New Roman"/>
          <w:sz w:val="26"/>
          <w:szCs w:val="26"/>
        </w:rPr>
        <w:t xml:space="preserve">              </w:t>
      </w:r>
      <w:r w:rsidRPr="00A26330">
        <w:rPr>
          <w:rFonts w:cs="Times New Roman"/>
          <w:position w:val="-6"/>
          <w:sz w:val="26"/>
          <w:szCs w:val="26"/>
        </w:rPr>
        <w:object w:dxaOrig="1640" w:dyaOrig="380" w14:anchorId="21C9C766">
          <v:shape id="_x0000_i1060" type="#_x0000_t75" style="width:81.65pt;height:19.25pt" o:ole="">
            <v:imagedata r:id="rId78" o:title=""/>
          </v:shape>
          <o:OLEObject Type="Embed" ProgID="Equation.DSMT4" ShapeID="_x0000_i1060" DrawAspect="Content" ObjectID="_1740748658" r:id="rId79"/>
        </w:object>
      </w:r>
      <w:r>
        <w:rPr>
          <w:rFonts w:cs="Times New Roman"/>
          <w:sz w:val="26"/>
          <w:szCs w:val="26"/>
        </w:rPr>
        <w:t xml:space="preserve">             </w:t>
      </w:r>
      <w:r w:rsidRPr="00A26330">
        <w:rPr>
          <w:rFonts w:cs="Times New Roman"/>
          <w:position w:val="-6"/>
          <w:sz w:val="26"/>
          <w:szCs w:val="26"/>
        </w:rPr>
        <w:object w:dxaOrig="1640" w:dyaOrig="380" w14:anchorId="54F36A99">
          <v:shape id="_x0000_i1061" type="#_x0000_t75" style="width:81.65pt;height:19.25pt" o:ole="">
            <v:imagedata r:id="rId80" o:title=""/>
          </v:shape>
          <o:OLEObject Type="Embed" ProgID="Equation.DSMT4" ShapeID="_x0000_i1061" DrawAspect="Content" ObjectID="_1740748659" r:id="rId81"/>
        </w:object>
      </w:r>
      <w:r>
        <w:rPr>
          <w:rFonts w:cs="Times New Roman"/>
          <w:sz w:val="26"/>
          <w:szCs w:val="26"/>
        </w:rPr>
        <w:t xml:space="preserve">                </w:t>
      </w:r>
      <w:r w:rsidRPr="00A26330">
        <w:rPr>
          <w:rFonts w:cs="Times New Roman"/>
          <w:position w:val="-6"/>
          <w:sz w:val="26"/>
          <w:szCs w:val="26"/>
        </w:rPr>
        <w:object w:dxaOrig="1660" w:dyaOrig="380" w14:anchorId="194D418E">
          <v:shape id="_x0000_i1062" type="#_x0000_t75" style="width:82.65pt;height:19.25pt" o:ole="">
            <v:imagedata r:id="rId82" o:title=""/>
          </v:shape>
          <o:OLEObject Type="Embed" ProgID="Equation.DSMT4" ShapeID="_x0000_i1062" DrawAspect="Content" ObjectID="_1740748660" r:id="rId83"/>
        </w:object>
      </w:r>
    </w:p>
    <w:p w14:paraId="2CA148A4" w14:textId="77777777" w:rsidR="00313085" w:rsidRDefault="00313085" w:rsidP="006E6C52">
      <w:pPr>
        <w:spacing w:line="276" w:lineRule="auto"/>
        <w:rPr>
          <w:b/>
          <w:bCs/>
        </w:rPr>
      </w:pPr>
      <w:bookmarkStart w:id="2" w:name="_Hlk129674931"/>
      <w:r w:rsidRPr="00327A41">
        <w:rPr>
          <w:b/>
          <w:bCs/>
        </w:rPr>
        <w:t xml:space="preserve">PHẦN </w:t>
      </w:r>
      <w:r>
        <w:rPr>
          <w:b/>
          <w:bCs/>
        </w:rPr>
        <w:t>2</w:t>
      </w:r>
      <w:r w:rsidRPr="00327A41">
        <w:rPr>
          <w:b/>
          <w:bCs/>
        </w:rPr>
        <w:t xml:space="preserve">: </w:t>
      </w:r>
      <w:r>
        <w:rPr>
          <w:b/>
          <w:bCs/>
        </w:rPr>
        <w:t xml:space="preserve">TỰ LUẬN </w:t>
      </w:r>
      <w:r w:rsidRPr="00327A41">
        <w:rPr>
          <w:b/>
          <w:bCs/>
        </w:rPr>
        <w:t xml:space="preserve"> (</w:t>
      </w:r>
      <w:r>
        <w:rPr>
          <w:b/>
          <w:bCs/>
        </w:rPr>
        <w:t>7</w:t>
      </w:r>
      <w:r w:rsidRPr="00327A41">
        <w:rPr>
          <w:b/>
          <w:bCs/>
        </w:rPr>
        <w:t xml:space="preserve"> điểm)</w:t>
      </w:r>
    </w:p>
    <w:bookmarkEnd w:id="2"/>
    <w:p w14:paraId="5720A469" w14:textId="265B57F3" w:rsidR="00313085" w:rsidRDefault="00313085" w:rsidP="006E6C52">
      <w:pPr>
        <w:spacing w:line="276" w:lineRule="auto"/>
      </w:pPr>
      <w:r>
        <w:rPr>
          <w:b/>
          <w:bCs/>
        </w:rPr>
        <w:t>Câu 1: (</w:t>
      </w:r>
      <w:r w:rsidR="006E6C52">
        <w:rPr>
          <w:b/>
          <w:bCs/>
        </w:rPr>
        <w:t>1</w:t>
      </w:r>
      <w:r>
        <w:rPr>
          <w:b/>
          <w:bCs/>
        </w:rPr>
        <w:t xml:space="preserve"> điểm) </w:t>
      </w:r>
      <w:r>
        <w:t xml:space="preserve">Tìm </w:t>
      </w:r>
      <w:r w:rsidRPr="00313085">
        <w:rPr>
          <w:i/>
          <w:iCs/>
        </w:rPr>
        <w:t>x, y</w:t>
      </w:r>
      <w:r>
        <w:t xml:space="preserve"> biết: </w:t>
      </w:r>
      <w:r w:rsidRPr="00F11C4F">
        <w:rPr>
          <w:position w:val="-10"/>
        </w:rPr>
        <w:object w:dxaOrig="1100" w:dyaOrig="320" w14:anchorId="6FC3256B">
          <v:shape id="_x0000_i1063" type="#_x0000_t75" style="width:54.75pt;height:16.25pt" o:ole="">
            <v:imagedata r:id="rId84" o:title=""/>
          </v:shape>
          <o:OLEObject Type="Embed" ProgID="Equation.DSMT4" ShapeID="_x0000_i1063" DrawAspect="Content" ObjectID="_1740748661" r:id="rId85"/>
        </w:object>
      </w:r>
      <w:r>
        <w:t xml:space="preserve"> và </w:t>
      </w:r>
      <w:r w:rsidRPr="00F11C4F">
        <w:rPr>
          <w:position w:val="-10"/>
        </w:rPr>
        <w:object w:dxaOrig="1280" w:dyaOrig="320" w14:anchorId="2C7F5E34">
          <v:shape id="_x0000_i1064" type="#_x0000_t75" style="width:63.9pt;height:15.2pt" o:ole="">
            <v:imagedata r:id="rId86" o:title=""/>
          </v:shape>
          <o:OLEObject Type="Embed" ProgID="Equation.DSMT4" ShapeID="_x0000_i1064" DrawAspect="Content" ObjectID="_1740748662" r:id="rId87"/>
        </w:object>
      </w:r>
    </w:p>
    <w:p w14:paraId="1949683A" w14:textId="51371CDD" w:rsidR="00313085" w:rsidRPr="00CD78CB" w:rsidRDefault="00313085" w:rsidP="006E6C52">
      <w:pPr>
        <w:pStyle w:val="ListParagraph"/>
        <w:spacing w:after="0" w:line="276" w:lineRule="auto"/>
        <w:ind w:left="0"/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nl-NL"/>
        </w:rPr>
        <w:t>Câu 2 (1,5 điểm)</w:t>
      </w:r>
      <w:r w:rsidRPr="00CD78CB">
        <w:rPr>
          <w:b/>
          <w:bCs/>
          <w:sz w:val="26"/>
          <w:szCs w:val="26"/>
          <w:lang w:val="nl-NL"/>
        </w:rPr>
        <w:t>:</w:t>
      </w:r>
      <w:r w:rsidRPr="00CD78CB">
        <w:rPr>
          <w:sz w:val="26"/>
          <w:szCs w:val="26"/>
          <w:lang w:val="nl-NL"/>
        </w:rPr>
        <w:t xml:space="preserve"> </w:t>
      </w:r>
      <w:r w:rsidRPr="00CD78CB">
        <w:rPr>
          <w:sz w:val="26"/>
          <w:szCs w:val="26"/>
        </w:rPr>
        <w:t>Thực hiện các phép tính sau:</w:t>
      </w:r>
    </w:p>
    <w:p w14:paraId="19DB4170" w14:textId="7F5967B7" w:rsidR="00313085" w:rsidRPr="00313085" w:rsidRDefault="00313085" w:rsidP="006E6C52">
      <w:pPr>
        <w:spacing w:line="276" w:lineRule="auto"/>
        <w:jc w:val="both"/>
        <w:rPr>
          <w:sz w:val="26"/>
          <w:szCs w:val="26"/>
        </w:rPr>
      </w:pPr>
      <w:r w:rsidRPr="00CD78CB">
        <w:rPr>
          <w:sz w:val="26"/>
          <w:szCs w:val="26"/>
        </w:rPr>
        <w:t xml:space="preserve">a) </w:t>
      </w:r>
      <w:r w:rsidR="006E6C52" w:rsidRPr="00CD78CB">
        <w:rPr>
          <w:position w:val="-20"/>
        </w:rPr>
        <w:object w:dxaOrig="1040" w:dyaOrig="540" w14:anchorId="0B6A1EA3">
          <v:shape id="_x0000_i1065" type="#_x0000_t75" style="width:65.4pt;height:32.45pt" o:ole="">
            <v:imagedata r:id="rId88" o:title=""/>
          </v:shape>
          <o:OLEObject Type="Embed" ProgID="Equation.DSMT4" ShapeID="_x0000_i1065" DrawAspect="Content" ObjectID="_1740748663" r:id="rId89"/>
        </w:object>
      </w:r>
      <w:r w:rsidRPr="00CD78CB">
        <w:rPr>
          <w:sz w:val="26"/>
          <w:szCs w:val="26"/>
        </w:rPr>
        <w:tab/>
      </w:r>
      <w:r w:rsidRPr="00CD78CB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           b) </w:t>
      </w:r>
      <w:r w:rsidRPr="00CD78CB">
        <w:rPr>
          <w:position w:val="-10"/>
        </w:rPr>
        <w:object w:dxaOrig="2520" w:dyaOrig="360" w14:anchorId="2B2082DF">
          <v:shape id="_x0000_i1066" type="#_x0000_t75" style="width:126.25pt;height:18.75pt" o:ole="">
            <v:imagedata r:id="rId90" o:title=""/>
          </v:shape>
          <o:OLEObject Type="Embed" ProgID="Equation.DSMT4" ShapeID="_x0000_i1066" DrawAspect="Content" ObjectID="_1740748664" r:id="rId91"/>
        </w:object>
      </w:r>
      <w:r w:rsidRPr="00CD78CB">
        <w:rPr>
          <w:sz w:val="26"/>
          <w:szCs w:val="26"/>
        </w:rPr>
        <w:t xml:space="preserve">   </w:t>
      </w:r>
    </w:p>
    <w:p w14:paraId="1A502770" w14:textId="36DCA0DE" w:rsidR="00313085" w:rsidRDefault="00313085" w:rsidP="006E6C52">
      <w:p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rFonts w:cs="Times New Roman"/>
          <w:sz w:val="26"/>
          <w:szCs w:val="26"/>
          <w:lang w:val="fr-FR"/>
        </w:rPr>
      </w:pPr>
      <w:r w:rsidRPr="00F11C4F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</w:rPr>
        <w:t>3</w:t>
      </w:r>
      <w:r w:rsidRPr="00F11C4F">
        <w:rPr>
          <w:b/>
          <w:bCs/>
          <w:sz w:val="26"/>
          <w:szCs w:val="26"/>
        </w:rPr>
        <w:t>: (1 điểm)</w:t>
      </w:r>
      <w:r>
        <w:rPr>
          <w:sz w:val="26"/>
          <w:szCs w:val="26"/>
        </w:rPr>
        <w:t xml:space="preserve"> </w:t>
      </w:r>
      <w:r w:rsidRPr="00F11C4F">
        <w:rPr>
          <w:rFonts w:cs="Times New Roman"/>
          <w:sz w:val="26"/>
          <w:szCs w:val="26"/>
          <w:lang w:val="en"/>
        </w:rPr>
        <w:t xml:space="preserve">Hưởng ứng phong trào giúp các bạn đến trường sau đợt bão lũ, ba lớp 7A, 7B, 7C quyên góp được 252 quyển vở. </w:t>
      </w:r>
      <w:r w:rsidRPr="00F11C4F">
        <w:rPr>
          <w:rFonts w:cs="Times New Roman"/>
          <w:sz w:val="26"/>
          <w:szCs w:val="26"/>
          <w:lang w:val="fr-FR"/>
        </w:rPr>
        <w:t>Số học sinh</w:t>
      </w:r>
      <w:r>
        <w:rPr>
          <w:rFonts w:cs="Times New Roman"/>
          <w:sz w:val="26"/>
          <w:szCs w:val="26"/>
          <w:lang w:val="fr-FR"/>
        </w:rPr>
        <w:t xml:space="preserve"> của</w:t>
      </w:r>
      <w:r w:rsidRPr="00F11C4F">
        <w:rPr>
          <w:rFonts w:cs="Times New Roman"/>
          <w:sz w:val="26"/>
          <w:szCs w:val="26"/>
          <w:lang w:val="fr-FR"/>
        </w:rPr>
        <w:t xml:space="preserve"> lớp 7A là 42</w:t>
      </w:r>
      <w:r>
        <w:rPr>
          <w:rFonts w:cs="Times New Roman"/>
          <w:sz w:val="26"/>
          <w:szCs w:val="26"/>
          <w:lang w:val="fr-FR"/>
        </w:rPr>
        <w:t xml:space="preserve"> học sinh</w:t>
      </w:r>
      <w:r w:rsidRPr="00F11C4F">
        <w:rPr>
          <w:rFonts w:cs="Times New Roman"/>
          <w:sz w:val="26"/>
          <w:szCs w:val="26"/>
          <w:lang w:val="fr-FR"/>
        </w:rPr>
        <w:t xml:space="preserve">; </w:t>
      </w:r>
      <w:r>
        <w:rPr>
          <w:rFonts w:cs="Times New Roman"/>
          <w:sz w:val="26"/>
          <w:szCs w:val="26"/>
          <w:lang w:val="fr-FR"/>
        </w:rPr>
        <w:t>của lớp</w:t>
      </w:r>
      <w:r w:rsidRPr="00F11C4F">
        <w:rPr>
          <w:rFonts w:cs="Times New Roman"/>
          <w:sz w:val="26"/>
          <w:szCs w:val="26"/>
          <w:lang w:val="fr-FR"/>
        </w:rPr>
        <w:t>7B là 40</w:t>
      </w:r>
      <w:r>
        <w:rPr>
          <w:rFonts w:cs="Times New Roman"/>
          <w:sz w:val="26"/>
          <w:szCs w:val="26"/>
          <w:lang w:val="fr-FR"/>
        </w:rPr>
        <w:t xml:space="preserve"> học sinh</w:t>
      </w:r>
      <w:r w:rsidRPr="00F11C4F">
        <w:rPr>
          <w:rFonts w:cs="Times New Roman"/>
          <w:sz w:val="26"/>
          <w:szCs w:val="26"/>
          <w:lang w:val="fr-FR"/>
        </w:rPr>
        <w:t xml:space="preserve">; </w:t>
      </w:r>
      <w:r>
        <w:rPr>
          <w:rFonts w:cs="Times New Roman"/>
          <w:sz w:val="26"/>
          <w:szCs w:val="26"/>
          <w:lang w:val="fr-FR"/>
        </w:rPr>
        <w:t xml:space="preserve">và của lớp </w:t>
      </w:r>
      <w:r w:rsidRPr="00F11C4F">
        <w:rPr>
          <w:rFonts w:cs="Times New Roman"/>
          <w:sz w:val="26"/>
          <w:szCs w:val="26"/>
          <w:lang w:val="fr-FR"/>
        </w:rPr>
        <w:t>7C là 44</w:t>
      </w:r>
      <w:r>
        <w:rPr>
          <w:rFonts w:cs="Times New Roman"/>
          <w:sz w:val="26"/>
          <w:szCs w:val="26"/>
          <w:lang w:val="fr-FR"/>
        </w:rPr>
        <w:t xml:space="preserve"> học sinh</w:t>
      </w:r>
      <w:r w:rsidRPr="00F11C4F">
        <w:rPr>
          <w:rFonts w:cs="Times New Roman"/>
          <w:sz w:val="26"/>
          <w:szCs w:val="26"/>
          <w:lang w:val="fr-FR"/>
        </w:rPr>
        <w:t>. Tính số quyển vở</w:t>
      </w:r>
      <w:r>
        <w:rPr>
          <w:rFonts w:cs="Times New Roman"/>
          <w:sz w:val="26"/>
          <w:szCs w:val="26"/>
          <w:lang w:val="fr-FR"/>
        </w:rPr>
        <w:t xml:space="preserve"> quyên góp được</w:t>
      </w:r>
      <w:r w:rsidRPr="00F11C4F">
        <w:rPr>
          <w:rFonts w:cs="Times New Roman"/>
          <w:sz w:val="26"/>
          <w:szCs w:val="26"/>
          <w:lang w:val="fr-FR"/>
        </w:rPr>
        <w:t xml:space="preserve"> của mỗi lớp, biết số vở mỗi lớp quyên góp được tỉ lệ với số học sinh</w:t>
      </w:r>
      <w:r>
        <w:rPr>
          <w:rFonts w:cs="Times New Roman"/>
          <w:sz w:val="26"/>
          <w:szCs w:val="26"/>
          <w:lang w:val="fr-FR"/>
        </w:rPr>
        <w:t xml:space="preserve"> của mỗi lớp.</w:t>
      </w:r>
    </w:p>
    <w:p w14:paraId="37A19B96" w14:textId="7C8617BF" w:rsidR="00313085" w:rsidRPr="006C039B" w:rsidRDefault="006E6C52" w:rsidP="006E6C52">
      <w:pPr>
        <w:spacing w:line="276" w:lineRule="auto"/>
        <w:ind w:left="-142"/>
        <w:contextualSpacing/>
        <w:rPr>
          <w:rFonts w:cs="Times New Roman"/>
          <w:bCs/>
          <w:sz w:val="26"/>
          <w:szCs w:val="26"/>
          <w:lang w:val="vi-VN"/>
        </w:rPr>
      </w:pPr>
      <w:r>
        <w:rPr>
          <w:b/>
          <w:sz w:val="25"/>
          <w:szCs w:val="25"/>
        </w:rPr>
        <w:t xml:space="preserve"> </w:t>
      </w:r>
      <w:r w:rsidR="00313085">
        <w:rPr>
          <w:b/>
          <w:sz w:val="25"/>
          <w:szCs w:val="25"/>
        </w:rPr>
        <w:t xml:space="preserve">Câu </w:t>
      </w:r>
      <w:r w:rsidR="00313085" w:rsidRPr="00476513">
        <w:rPr>
          <w:b/>
          <w:sz w:val="25"/>
          <w:szCs w:val="25"/>
        </w:rPr>
        <w:t xml:space="preserve"> </w:t>
      </w:r>
      <w:r w:rsidR="00313085">
        <w:rPr>
          <w:b/>
          <w:sz w:val="25"/>
          <w:szCs w:val="25"/>
        </w:rPr>
        <w:t>4</w:t>
      </w:r>
      <w:r>
        <w:rPr>
          <w:b/>
          <w:sz w:val="25"/>
          <w:szCs w:val="25"/>
        </w:rPr>
        <w:t xml:space="preserve"> (1,5 điểm) </w:t>
      </w:r>
      <w:r w:rsidR="00313085" w:rsidRPr="00476513">
        <w:rPr>
          <w:b/>
          <w:sz w:val="25"/>
          <w:szCs w:val="25"/>
        </w:rPr>
        <w:t>:</w:t>
      </w:r>
      <w:r w:rsidR="00313085">
        <w:rPr>
          <w:b/>
          <w:sz w:val="25"/>
          <w:szCs w:val="25"/>
        </w:rPr>
        <w:t xml:space="preserve"> </w:t>
      </w:r>
      <w:r w:rsidR="00313085" w:rsidRPr="00476513">
        <w:rPr>
          <w:sz w:val="25"/>
          <w:szCs w:val="25"/>
        </w:rPr>
        <w:t>Cho 2 đa thức:</w:t>
      </w:r>
    </w:p>
    <w:p w14:paraId="4DDA9E63" w14:textId="77777777" w:rsidR="00313085" w:rsidRPr="00476513" w:rsidRDefault="00313085" w:rsidP="006E6C52">
      <w:pPr>
        <w:spacing w:line="276" w:lineRule="auto"/>
        <w:contextualSpacing/>
        <w:rPr>
          <w:sz w:val="25"/>
          <w:szCs w:val="25"/>
        </w:rPr>
      </w:pPr>
      <w:r w:rsidRPr="00476513">
        <w:rPr>
          <w:position w:val="-32"/>
          <w:sz w:val="25"/>
          <w:szCs w:val="25"/>
        </w:rPr>
        <w:object w:dxaOrig="3360" w:dyaOrig="760" w14:anchorId="162578B1">
          <v:shape id="_x0000_i1067" type="#_x0000_t75" style="width:167.3pt;height:38.05pt" o:ole="">
            <v:imagedata r:id="rId92" o:title=""/>
          </v:shape>
          <o:OLEObject Type="Embed" ProgID="Equation.DSMT4" ShapeID="_x0000_i1067" DrawAspect="Content" ObjectID="_1740748665" r:id="rId93"/>
        </w:object>
      </w:r>
    </w:p>
    <w:p w14:paraId="56FB0E16" w14:textId="77777777" w:rsidR="00313085" w:rsidRPr="00476513" w:rsidRDefault="00313085" w:rsidP="006E6C52">
      <w:pPr>
        <w:pStyle w:val="ListParagraph"/>
        <w:numPr>
          <w:ilvl w:val="0"/>
          <w:numId w:val="3"/>
        </w:numPr>
        <w:spacing w:after="0" w:line="276" w:lineRule="auto"/>
        <w:rPr>
          <w:sz w:val="25"/>
          <w:szCs w:val="25"/>
        </w:rPr>
      </w:pPr>
      <w:r w:rsidRPr="00476513">
        <w:rPr>
          <w:sz w:val="25"/>
          <w:szCs w:val="25"/>
        </w:rPr>
        <w:t xml:space="preserve">Tính </w:t>
      </w:r>
      <w:r w:rsidRPr="00476513">
        <w:rPr>
          <w:position w:val="-10"/>
          <w:sz w:val="25"/>
          <w:szCs w:val="25"/>
        </w:rPr>
        <w:object w:dxaOrig="1240" w:dyaOrig="320" w14:anchorId="3693EA21">
          <v:shape id="_x0000_i1068" type="#_x0000_t75" style="width:61.35pt;height:15.2pt" o:ole="">
            <v:imagedata r:id="rId94" o:title=""/>
          </v:shape>
          <o:OLEObject Type="Embed" ProgID="Equation.DSMT4" ShapeID="_x0000_i1068" DrawAspect="Content" ObjectID="_1740748666" r:id="rId95"/>
        </w:object>
      </w:r>
      <w:r w:rsidRPr="00476513">
        <w:rPr>
          <w:sz w:val="25"/>
          <w:szCs w:val="25"/>
        </w:rPr>
        <w:t>.</w:t>
      </w:r>
    </w:p>
    <w:p w14:paraId="2484CFD2" w14:textId="26C84B38" w:rsidR="00313085" w:rsidRPr="006E6C52" w:rsidRDefault="00313085" w:rsidP="006E6C52">
      <w:pPr>
        <w:pStyle w:val="ListParagraph"/>
        <w:numPr>
          <w:ilvl w:val="0"/>
          <w:numId w:val="3"/>
        </w:numPr>
        <w:spacing w:after="0" w:line="276" w:lineRule="auto"/>
        <w:rPr>
          <w:sz w:val="25"/>
          <w:szCs w:val="25"/>
        </w:rPr>
      </w:pPr>
      <w:r w:rsidRPr="00476513">
        <w:rPr>
          <w:sz w:val="25"/>
          <w:szCs w:val="25"/>
        </w:rPr>
        <w:t xml:space="preserve">Tìm nghiệm của đa thức </w:t>
      </w:r>
      <w:r w:rsidRPr="00476513">
        <w:rPr>
          <w:position w:val="-10"/>
          <w:sz w:val="25"/>
          <w:szCs w:val="25"/>
        </w:rPr>
        <w:object w:dxaOrig="1240" w:dyaOrig="320" w14:anchorId="6389C6EF">
          <v:shape id="_x0000_i1069" type="#_x0000_t75" style="width:61.35pt;height:15.2pt" o:ole="">
            <v:imagedata r:id="rId96" o:title=""/>
          </v:shape>
          <o:OLEObject Type="Embed" ProgID="Equation.DSMT4" ShapeID="_x0000_i1069" DrawAspect="Content" ObjectID="_1740748667" r:id="rId97"/>
        </w:object>
      </w:r>
      <w:r w:rsidRPr="00476513">
        <w:rPr>
          <w:sz w:val="25"/>
          <w:szCs w:val="25"/>
        </w:rPr>
        <w:t>.</w:t>
      </w:r>
    </w:p>
    <w:p w14:paraId="1005BE9E" w14:textId="26AE6A1B" w:rsidR="00313085" w:rsidRDefault="00313085" w:rsidP="006E6C52">
      <w:p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b/>
          <w:bCs/>
          <w:sz w:val="26"/>
          <w:szCs w:val="26"/>
        </w:rPr>
      </w:pPr>
      <w:r w:rsidRPr="00F11C4F">
        <w:rPr>
          <w:b/>
          <w:bCs/>
          <w:sz w:val="26"/>
          <w:szCs w:val="26"/>
        </w:rPr>
        <w:t xml:space="preserve">Câu </w:t>
      </w:r>
      <w:r w:rsidR="006E6C52">
        <w:rPr>
          <w:b/>
          <w:bCs/>
          <w:sz w:val="26"/>
          <w:szCs w:val="26"/>
        </w:rPr>
        <w:t>5</w:t>
      </w:r>
      <w:r w:rsidRPr="00F11C4F">
        <w:rPr>
          <w:b/>
          <w:bCs/>
          <w:sz w:val="26"/>
          <w:szCs w:val="26"/>
        </w:rPr>
        <w:t>: (</w:t>
      </w:r>
      <w:r>
        <w:rPr>
          <w:b/>
          <w:bCs/>
          <w:sz w:val="26"/>
          <w:szCs w:val="26"/>
        </w:rPr>
        <w:t>2</w:t>
      </w:r>
      <w:r w:rsidRPr="00F11C4F">
        <w:rPr>
          <w:b/>
          <w:bCs/>
          <w:sz w:val="26"/>
          <w:szCs w:val="26"/>
        </w:rPr>
        <w:t xml:space="preserve"> điểm)</w:t>
      </w:r>
    </w:p>
    <w:p w14:paraId="476E7F73" w14:textId="77777777" w:rsidR="00313085" w:rsidRDefault="00313085" w:rsidP="006E6C52">
      <w:p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Cho </w:t>
      </w:r>
      <w:r w:rsidRPr="00302F99">
        <w:rPr>
          <w:position w:val="-6"/>
          <w:sz w:val="26"/>
          <w:szCs w:val="26"/>
        </w:rPr>
        <w:object w:dxaOrig="740" w:dyaOrig="279" w14:anchorId="2D4DACC3">
          <v:shape id="_x0000_i1070" type="#_x0000_t75" style="width:37pt;height:13.7pt" o:ole="">
            <v:imagedata r:id="rId98" o:title=""/>
          </v:shape>
          <o:OLEObject Type="Embed" ProgID="Equation.DSMT4" ShapeID="_x0000_i1070" DrawAspect="Content" ObjectID="_1740748668" r:id="rId99"/>
        </w:object>
      </w:r>
      <w:r>
        <w:rPr>
          <w:sz w:val="26"/>
          <w:szCs w:val="26"/>
        </w:rPr>
        <w:t xml:space="preserve"> cân tại A, M là trung điểm của BC.</w:t>
      </w:r>
    </w:p>
    <w:p w14:paraId="751C46A0" w14:textId="77777777" w:rsidR="00313085" w:rsidRDefault="00313085" w:rsidP="006E6C52">
      <w:pPr>
        <w:pStyle w:val="ListParagraph"/>
        <w:numPr>
          <w:ilvl w:val="0"/>
          <w:numId w:val="2"/>
        </w:num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Chứng minh </w:t>
      </w:r>
      <w:bookmarkStart w:id="3" w:name="_Hlk129676529"/>
      <w:r>
        <w:rPr>
          <w:rFonts w:cs="Times New Roman"/>
          <w:sz w:val="26"/>
          <w:szCs w:val="26"/>
          <w:lang w:val="fr-FR"/>
        </w:rPr>
        <w:t xml:space="preserve">: </w:t>
      </w:r>
      <w:r w:rsidRPr="00302F99">
        <w:rPr>
          <w:rFonts w:cs="Times New Roman"/>
          <w:position w:val="-6"/>
          <w:sz w:val="26"/>
          <w:szCs w:val="26"/>
          <w:lang w:val="fr-FR"/>
        </w:rPr>
        <w:object w:dxaOrig="1820" w:dyaOrig="279" w14:anchorId="17E96D57">
          <v:shape id="_x0000_i1071" type="#_x0000_t75" style="width:91.25pt;height:13.7pt" o:ole="">
            <v:imagedata r:id="rId100" o:title=""/>
          </v:shape>
          <o:OLEObject Type="Embed" ProgID="Equation.DSMT4" ShapeID="_x0000_i1071" DrawAspect="Content" ObjectID="_1740748669" r:id="rId101"/>
        </w:object>
      </w:r>
      <w:bookmarkEnd w:id="3"/>
    </w:p>
    <w:p w14:paraId="58CE5EE3" w14:textId="77777777" w:rsidR="00313085" w:rsidRDefault="00313085" w:rsidP="006E6C52">
      <w:pPr>
        <w:pStyle w:val="ListParagraph"/>
        <w:numPr>
          <w:ilvl w:val="0"/>
          <w:numId w:val="2"/>
        </w:num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Chứng minh </w:t>
      </w:r>
      <w:bookmarkStart w:id="4" w:name="_Hlk129676542"/>
      <w:r>
        <w:rPr>
          <w:rFonts w:cs="Times New Roman"/>
          <w:sz w:val="26"/>
          <w:szCs w:val="26"/>
          <w:lang w:val="fr-FR"/>
        </w:rPr>
        <w:t xml:space="preserve">: </w:t>
      </w:r>
      <w:r w:rsidRPr="00302F99">
        <w:rPr>
          <w:rFonts w:cs="Times New Roman"/>
          <w:position w:val="-6"/>
          <w:sz w:val="26"/>
          <w:szCs w:val="26"/>
          <w:lang w:val="fr-FR"/>
        </w:rPr>
        <w:object w:dxaOrig="1160" w:dyaOrig="279" w14:anchorId="7114546E">
          <v:shape id="_x0000_i1072" type="#_x0000_t75" style="width:58.3pt;height:13.7pt" o:ole="">
            <v:imagedata r:id="rId102" o:title=""/>
          </v:shape>
          <o:OLEObject Type="Embed" ProgID="Equation.DSMT4" ShapeID="_x0000_i1072" DrawAspect="Content" ObjectID="_1740748670" r:id="rId103"/>
        </w:object>
      </w:r>
      <w:bookmarkEnd w:id="4"/>
    </w:p>
    <w:p w14:paraId="2784D56A" w14:textId="77777777" w:rsidR="00CD25A6" w:rsidRDefault="00313085" w:rsidP="00CD25A6">
      <w:pPr>
        <w:pStyle w:val="ListParagraph"/>
        <w:numPr>
          <w:ilvl w:val="0"/>
          <w:numId w:val="2"/>
        </w:numPr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rPr>
          <w:rFonts w:cs="Times New Roman"/>
          <w:sz w:val="26"/>
          <w:szCs w:val="26"/>
          <w:lang w:val="fr-FR"/>
        </w:rPr>
      </w:pPr>
      <w:r w:rsidRPr="00CD25A6">
        <w:rPr>
          <w:rFonts w:cs="Times New Roman"/>
          <w:sz w:val="26"/>
          <w:szCs w:val="26"/>
          <w:lang w:val="fr-FR"/>
        </w:rPr>
        <w:t xml:space="preserve">Qua M </w:t>
      </w:r>
      <w:bookmarkStart w:id="5" w:name="_Hlk129676465"/>
      <w:r w:rsidRPr="00CD25A6">
        <w:rPr>
          <w:rFonts w:cs="Times New Roman"/>
          <w:sz w:val="26"/>
          <w:szCs w:val="26"/>
          <w:lang w:val="fr-FR"/>
        </w:rPr>
        <w:t xml:space="preserve">vẽ </w:t>
      </w:r>
      <w:r w:rsidRPr="00302F99">
        <w:rPr>
          <w:rFonts w:cs="Times New Roman"/>
          <w:position w:val="-4"/>
          <w:sz w:val="26"/>
          <w:szCs w:val="26"/>
          <w:lang w:val="fr-FR"/>
        </w:rPr>
        <w:object w:dxaOrig="1160" w:dyaOrig="260" w14:anchorId="33F7F826">
          <v:shape id="_x0000_i1073" type="#_x0000_t75" style="width:58.3pt;height:13.2pt" o:ole="">
            <v:imagedata r:id="rId104" o:title=""/>
          </v:shape>
          <o:OLEObject Type="Embed" ProgID="Equation.DSMT4" ShapeID="_x0000_i1073" DrawAspect="Content" ObjectID="_1740748671" r:id="rId105"/>
        </w:object>
      </w:r>
      <w:r w:rsidRPr="00CD25A6">
        <w:rPr>
          <w:rFonts w:cs="Times New Roman"/>
          <w:sz w:val="26"/>
          <w:szCs w:val="26"/>
          <w:lang w:val="fr-FR"/>
        </w:rPr>
        <w:t xml:space="preserve"> và </w:t>
      </w:r>
      <w:r w:rsidRPr="00302F99">
        <w:rPr>
          <w:rFonts w:cs="Times New Roman"/>
          <w:position w:val="-6"/>
          <w:sz w:val="26"/>
          <w:szCs w:val="26"/>
          <w:lang w:val="fr-FR"/>
        </w:rPr>
        <w:object w:dxaOrig="1160" w:dyaOrig="279" w14:anchorId="4AF78AC4">
          <v:shape id="_x0000_i1074" type="#_x0000_t75" style="width:58.3pt;height:13.7pt" o:ole="">
            <v:imagedata r:id="rId106" o:title=""/>
          </v:shape>
          <o:OLEObject Type="Embed" ProgID="Equation.DSMT4" ShapeID="_x0000_i1074" DrawAspect="Content" ObjectID="_1740748672" r:id="rId107"/>
        </w:object>
      </w:r>
      <w:r w:rsidRPr="00CD25A6">
        <w:rPr>
          <w:rFonts w:cs="Times New Roman"/>
          <w:sz w:val="26"/>
          <w:szCs w:val="26"/>
          <w:lang w:val="fr-FR"/>
        </w:rPr>
        <w:t xml:space="preserve"> ; </w:t>
      </w:r>
      <w:r w:rsidRPr="00302F99">
        <w:rPr>
          <w:rFonts w:cs="Times New Roman"/>
          <w:position w:val="-10"/>
          <w:sz w:val="26"/>
          <w:szCs w:val="26"/>
          <w:lang w:val="fr-FR"/>
        </w:rPr>
        <w:object w:dxaOrig="1880" w:dyaOrig="320" w14:anchorId="15936D8D">
          <v:shape id="_x0000_i1075" type="#_x0000_t75" style="width:93.8pt;height:15.2pt" o:ole="">
            <v:imagedata r:id="rId108" o:title=""/>
          </v:shape>
          <o:OLEObject Type="Embed" ProgID="Equation.DSMT4" ShapeID="_x0000_i1075" DrawAspect="Content" ObjectID="_1740748673" r:id="rId109"/>
        </w:object>
      </w:r>
      <w:r w:rsidRPr="00CD25A6">
        <w:rPr>
          <w:rFonts w:cs="Times New Roman"/>
          <w:sz w:val="26"/>
          <w:szCs w:val="26"/>
          <w:lang w:val="fr-FR"/>
        </w:rPr>
        <w:t xml:space="preserve">. </w:t>
      </w:r>
      <w:bookmarkEnd w:id="5"/>
      <w:r w:rsidRPr="00CD25A6">
        <w:rPr>
          <w:rFonts w:cs="Times New Roman"/>
          <w:sz w:val="26"/>
          <w:szCs w:val="26"/>
          <w:lang w:val="fr-FR"/>
        </w:rPr>
        <w:t>Chứng minh </w:t>
      </w:r>
      <w:bookmarkStart w:id="6" w:name="_Hlk129676596"/>
      <w:r w:rsidRPr="00CD25A6">
        <w:rPr>
          <w:rFonts w:cs="Times New Roman"/>
          <w:sz w:val="26"/>
          <w:szCs w:val="26"/>
          <w:lang w:val="fr-FR"/>
        </w:rPr>
        <w:t xml:space="preserve">: </w:t>
      </w:r>
      <w:bookmarkEnd w:id="6"/>
      <w:r w:rsidR="00CD25A6">
        <w:rPr>
          <w:rFonts w:cs="Times New Roman"/>
          <w:sz w:val="26"/>
          <w:szCs w:val="26"/>
          <w:lang w:val="fr-FR"/>
        </w:rPr>
        <w:t>MA là tia phân giác của góc HMK</w:t>
      </w:r>
      <w:r w:rsidR="00CD25A6" w:rsidRPr="00CD25A6">
        <w:rPr>
          <w:rFonts w:cs="Times New Roman"/>
          <w:sz w:val="26"/>
          <w:szCs w:val="26"/>
          <w:lang w:val="fr-FR"/>
        </w:rPr>
        <w:t xml:space="preserve"> </w:t>
      </w:r>
    </w:p>
    <w:p w14:paraId="55BBBF85" w14:textId="37648D13" w:rsidR="00B83075" w:rsidRPr="00CD25A6" w:rsidRDefault="00313085" w:rsidP="00CD25A6">
      <w:pPr>
        <w:pStyle w:val="ListParagraph"/>
        <w:tabs>
          <w:tab w:val="left" w:pos="90"/>
          <w:tab w:val="left" w:pos="2520"/>
          <w:tab w:val="left" w:pos="4860"/>
          <w:tab w:val="left" w:pos="7290"/>
        </w:tabs>
        <w:autoSpaceDE w:val="0"/>
        <w:autoSpaceDN w:val="0"/>
        <w:adjustRightInd w:val="0"/>
        <w:spacing w:line="276" w:lineRule="auto"/>
        <w:jc w:val="center"/>
        <w:rPr>
          <w:rFonts w:cs="Times New Roman"/>
          <w:sz w:val="26"/>
          <w:szCs w:val="26"/>
          <w:lang w:val="fr-FR"/>
        </w:rPr>
      </w:pPr>
      <w:r w:rsidRPr="00CD25A6">
        <w:rPr>
          <w:rFonts w:cs="Times New Roman"/>
          <w:sz w:val="26"/>
          <w:szCs w:val="26"/>
          <w:lang w:val="fr-FR"/>
        </w:rPr>
        <w:t>………………………….  Hết ………………………….</w:t>
      </w:r>
    </w:p>
    <w:p w14:paraId="45936506" w14:textId="429771D8" w:rsidR="00DA7DC6" w:rsidRDefault="00DA7DC6" w:rsidP="00CD25A6">
      <w:pPr>
        <w:spacing w:line="276" w:lineRule="auto"/>
        <w:rPr>
          <w:rFonts w:cs="Times New Roman"/>
          <w:sz w:val="26"/>
          <w:szCs w:val="26"/>
          <w:lang w:val="fr-FR"/>
        </w:rPr>
      </w:pPr>
    </w:p>
    <w:p w14:paraId="4C292798" w14:textId="77777777" w:rsidR="00DA7DC6" w:rsidRDefault="00DA7DC6" w:rsidP="00DA7DC6">
      <w:pPr>
        <w:rPr>
          <w:b/>
          <w:bCs/>
        </w:rPr>
      </w:pPr>
      <w:r>
        <w:rPr>
          <w:b/>
          <w:bCs/>
        </w:rPr>
        <w:t>ĐÁP ÁN – ĐỀ 1</w:t>
      </w:r>
    </w:p>
    <w:p w14:paraId="61E0DB31" w14:textId="77777777" w:rsidR="00DA7DC6" w:rsidRDefault="00DA7DC6" w:rsidP="00DA7DC6">
      <w:pPr>
        <w:rPr>
          <w:b/>
          <w:bCs/>
        </w:rPr>
      </w:pPr>
      <w:r w:rsidRPr="00327A41">
        <w:rPr>
          <w:b/>
          <w:bCs/>
        </w:rPr>
        <w:t>PHẦN 1: TRẮC NGHIỆM (3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2"/>
        <w:gridCol w:w="1723"/>
        <w:gridCol w:w="1723"/>
        <w:gridCol w:w="1723"/>
        <w:gridCol w:w="1723"/>
        <w:gridCol w:w="1723"/>
      </w:tblGrid>
      <w:tr w:rsidR="00DA7DC6" w:rsidRPr="00DA7DC6" w14:paraId="6937FE1A" w14:textId="77777777" w:rsidTr="00887AD7">
        <w:tc>
          <w:tcPr>
            <w:tcW w:w="1723" w:type="dxa"/>
          </w:tcPr>
          <w:p w14:paraId="0A45D300" w14:textId="466C9199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.     D</w:t>
            </w:r>
          </w:p>
        </w:tc>
        <w:tc>
          <w:tcPr>
            <w:tcW w:w="1723" w:type="dxa"/>
          </w:tcPr>
          <w:p w14:paraId="33BC6591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2.     D</w:t>
            </w:r>
          </w:p>
        </w:tc>
        <w:tc>
          <w:tcPr>
            <w:tcW w:w="1723" w:type="dxa"/>
          </w:tcPr>
          <w:p w14:paraId="5D9138DA" w14:textId="7A2B85A0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 xml:space="preserve">3.    </w:t>
            </w:r>
            <w:r w:rsidR="0099467A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723" w:type="dxa"/>
          </w:tcPr>
          <w:p w14:paraId="273EE07C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4.      C</w:t>
            </w:r>
          </w:p>
        </w:tc>
        <w:tc>
          <w:tcPr>
            <w:tcW w:w="1723" w:type="dxa"/>
          </w:tcPr>
          <w:p w14:paraId="3236ADFE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5.       A</w:t>
            </w:r>
          </w:p>
        </w:tc>
        <w:tc>
          <w:tcPr>
            <w:tcW w:w="1723" w:type="dxa"/>
          </w:tcPr>
          <w:p w14:paraId="76BDC4E8" w14:textId="1D7ECB7A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 xml:space="preserve">6.       </w:t>
            </w:r>
            <w:r w:rsidR="0099467A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DA7DC6" w:rsidRPr="00DA7DC6" w14:paraId="4EF9DCFD" w14:textId="77777777" w:rsidTr="00887AD7">
        <w:tc>
          <w:tcPr>
            <w:tcW w:w="1723" w:type="dxa"/>
          </w:tcPr>
          <w:p w14:paraId="241C152C" w14:textId="0CFE835E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 xml:space="preserve">7.     </w:t>
            </w:r>
            <w:r w:rsidR="0099467A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723" w:type="dxa"/>
          </w:tcPr>
          <w:p w14:paraId="6464F7C6" w14:textId="095169B4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 xml:space="preserve">8.     </w:t>
            </w:r>
            <w:r w:rsidR="0099467A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723" w:type="dxa"/>
          </w:tcPr>
          <w:p w14:paraId="10824904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9.    C</w:t>
            </w:r>
          </w:p>
        </w:tc>
        <w:tc>
          <w:tcPr>
            <w:tcW w:w="1723" w:type="dxa"/>
          </w:tcPr>
          <w:p w14:paraId="7137C902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10.    D</w:t>
            </w:r>
          </w:p>
        </w:tc>
        <w:tc>
          <w:tcPr>
            <w:tcW w:w="1723" w:type="dxa"/>
          </w:tcPr>
          <w:p w14:paraId="04275887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11.     D</w:t>
            </w:r>
          </w:p>
        </w:tc>
        <w:tc>
          <w:tcPr>
            <w:tcW w:w="1723" w:type="dxa"/>
          </w:tcPr>
          <w:p w14:paraId="747BDDD3" w14:textId="77777777" w:rsidR="00DA7DC6" w:rsidRPr="00DA7DC6" w:rsidRDefault="00DA7DC6" w:rsidP="00887AD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7DC6">
              <w:rPr>
                <w:rFonts w:ascii="Times New Roman" w:hAnsi="Times New Roman" w:cs="Times New Roman"/>
                <w:sz w:val="26"/>
                <w:szCs w:val="26"/>
              </w:rPr>
              <w:t>12.     A</w:t>
            </w:r>
          </w:p>
        </w:tc>
      </w:tr>
    </w:tbl>
    <w:p w14:paraId="629FC121" w14:textId="77777777" w:rsidR="00DA7DC6" w:rsidRPr="00DA7DC6" w:rsidRDefault="00DA7DC6" w:rsidP="00DA7DC6">
      <w:pPr>
        <w:spacing w:line="360" w:lineRule="auto"/>
        <w:rPr>
          <w:rFonts w:cs="Times New Roman"/>
          <w:b/>
          <w:bCs/>
          <w:sz w:val="26"/>
          <w:szCs w:val="26"/>
        </w:rPr>
      </w:pPr>
      <w:r w:rsidRPr="00DA7DC6">
        <w:rPr>
          <w:rFonts w:cs="Times New Roman"/>
          <w:b/>
          <w:bCs/>
          <w:sz w:val="26"/>
          <w:szCs w:val="26"/>
        </w:rPr>
        <w:t>PHẦN 2: TỰ LUẬN  (7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17"/>
        <w:gridCol w:w="2120"/>
      </w:tblGrid>
      <w:tr w:rsidR="00DA7DC6" w:rsidRPr="0049658C" w14:paraId="021CE433" w14:textId="77777777" w:rsidTr="00887AD7">
        <w:tc>
          <w:tcPr>
            <w:tcW w:w="8217" w:type="dxa"/>
          </w:tcPr>
          <w:p w14:paraId="5E7A8E50" w14:textId="2DD288D3" w:rsidR="00DA7DC6" w:rsidRPr="0049658C" w:rsidRDefault="00DA7DC6" w:rsidP="0099467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: (</w:t>
            </w:r>
            <w:r w:rsidR="0099467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điểm) 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Tìm </w:t>
            </w:r>
            <w:r w:rsidRPr="0099467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, y</w:t>
            </w:r>
            <w:r w:rsidR="009946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biết:</w:t>
            </w:r>
          </w:p>
          <w:p w14:paraId="1EB28D46" w14:textId="00D7DBA0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100" w:dyaOrig="660" w14:anchorId="71F63FE6">
                <v:shape id="_x0000_i1076" type="#_x0000_t75" style="width:104.95pt;height:32.95pt" o:ole="">
                  <v:imagedata r:id="rId110" o:title=""/>
                </v:shape>
                <o:OLEObject Type="Embed" ProgID="Equation.DSMT4" ShapeID="_x0000_i1076" DrawAspect="Content" ObjectID="_1740748674" r:id="rId111"/>
              </w:object>
            </w:r>
          </w:p>
          <w:p w14:paraId="42E273B9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Áp dụng tính chất của dãy tỉ số bằng nhau, ta có</w:t>
            </w:r>
          </w:p>
          <w:p w14:paraId="047E4A0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820" w:dyaOrig="660" w14:anchorId="0EFE507F">
                <v:shape id="_x0000_i1077" type="#_x0000_t75" style="width:141.45pt;height:32.95pt" o:ole="">
                  <v:imagedata r:id="rId112" o:title=""/>
                </v:shape>
                <o:OLEObject Type="Embed" ProgID="Equation.DSMT4" ShapeID="_x0000_i1077" DrawAspect="Content" ObjectID="_1740748675" r:id="rId113"/>
              </w:object>
            </w:r>
          </w:p>
          <w:p w14:paraId="7BEA2BB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Do đó: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60" w:dyaOrig="660" w14:anchorId="4D62C804">
                <v:shape id="_x0000_i1078" type="#_x0000_t75" style="width:113.05pt;height:32.95pt" o:ole="">
                  <v:imagedata r:id="rId114" o:title=""/>
                </v:shape>
                <o:OLEObject Type="Embed" ProgID="Equation.DSMT4" ShapeID="_x0000_i1078" DrawAspect="Content" ObjectID="_1740748676" r:id="rId115"/>
              </w:object>
            </w:r>
          </w:p>
          <w:p w14:paraId="619B97B1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520" w:dyaOrig="660" w14:anchorId="61A01DEA">
                <v:shape id="_x0000_i1079" type="#_x0000_t75" style="width:126.25pt;height:32.95pt" o:ole="">
                  <v:imagedata r:id="rId116" o:title=""/>
                </v:shape>
                <o:OLEObject Type="Embed" ProgID="Equation.DSMT4" ShapeID="_x0000_i1079" DrawAspect="Content" ObjectID="_1740748677" r:id="rId117"/>
              </w:object>
            </w:r>
          </w:p>
          <w:p w14:paraId="29175285" w14:textId="059E1DB9" w:rsidR="00DA7DC6" w:rsidRDefault="00DA7DC6" w:rsidP="00887AD7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14; y=24</m:t>
              </m:r>
            </m:oMath>
          </w:p>
          <w:p w14:paraId="2DF83A53" w14:textId="77777777" w:rsidR="00E57FCA" w:rsidRPr="00CD78CB" w:rsidRDefault="00E57FCA" w:rsidP="00E57FCA">
            <w:pPr>
              <w:pStyle w:val="ListParagraph"/>
              <w:spacing w:after="0" w:line="276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57FC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2 (1,5 điểm):</w:t>
            </w:r>
            <w:r w:rsidRPr="00E57FC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CD78CB">
              <w:rPr>
                <w:rFonts w:ascii="Times New Roman" w:hAnsi="Times New Roman"/>
                <w:sz w:val="26"/>
                <w:szCs w:val="26"/>
              </w:rPr>
              <w:t>Thực hiện các phép tính sau:</w:t>
            </w:r>
          </w:p>
          <w:p w14:paraId="2F27EDAA" w14:textId="5CAB7AFE" w:rsidR="00E57FCA" w:rsidRPr="00E57FCA" w:rsidRDefault="00E57FCA" w:rsidP="00E57FCA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7FCA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E57FCA">
              <w:rPr>
                <w:rFonts w:ascii="Times New Roman" w:hAnsi="Times New Roman" w:cs="Times New Roman"/>
                <w:position w:val="-20"/>
                <w:sz w:val="28"/>
              </w:rPr>
              <w:object w:dxaOrig="1040" w:dyaOrig="540" w14:anchorId="3F387A16">
                <v:shape id="_x0000_i1080" type="#_x0000_t75" style="width:65.9pt;height:31.95pt" o:ole="">
                  <v:imagedata r:id="rId88" o:title=""/>
                </v:shape>
                <o:OLEObject Type="Embed" ProgID="Equation.DSMT4" ShapeID="_x0000_i1080" DrawAspect="Content" ObjectID="_1740748678" r:id="rId118"/>
              </w:object>
            </w:r>
            <w:r w:rsidR="009C116E" w:rsidRPr="009C116E">
              <w:rPr>
                <w:rFonts w:ascii="Times New Roman" w:hAnsi="Times New Roman" w:cs="Times New Roman"/>
                <w:position w:val="-26"/>
                <w:sz w:val="28"/>
              </w:rPr>
              <w:object w:dxaOrig="2799" w:dyaOrig="660" w14:anchorId="7448ABA4">
                <v:shape id="_x0000_i1081" type="#_x0000_t75" style="width:139.95pt;height:32.45pt" o:ole="">
                  <v:imagedata r:id="rId119" o:title=""/>
                </v:shape>
                <o:OLEObject Type="Embed" ProgID="Equation.DSMT4" ShapeID="_x0000_i1081" DrawAspect="Content" ObjectID="_1740748679" r:id="rId120"/>
              </w:object>
            </w:r>
            <w:r w:rsidRPr="00E57FCA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             </w:t>
            </w:r>
          </w:p>
          <w:p w14:paraId="26E2472A" w14:textId="29D553DF" w:rsidR="00E57FCA" w:rsidRPr="00313085" w:rsidRDefault="00E57FCA" w:rsidP="00E57FCA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E57FCA">
              <w:rPr>
                <w:rFonts w:ascii="Times New Roman" w:hAnsi="Times New Roman" w:cs="Times New Roman"/>
                <w:sz w:val="26"/>
                <w:szCs w:val="26"/>
              </w:rPr>
              <w:t xml:space="preserve"> b)</w:t>
            </w:r>
            <w:r>
              <w:rPr>
                <w:sz w:val="26"/>
                <w:szCs w:val="26"/>
              </w:rPr>
              <w:t xml:space="preserve"> </w:t>
            </w:r>
            <w:r w:rsidRPr="00CD78CB">
              <w:rPr>
                <w:rFonts w:ascii="Times New Roman" w:hAnsi="Times New Roman"/>
                <w:position w:val="-10"/>
                <w:sz w:val="28"/>
              </w:rPr>
              <w:object w:dxaOrig="2520" w:dyaOrig="360" w14:anchorId="74B063F9">
                <v:shape id="_x0000_i1082" type="#_x0000_t75" style="width:125.75pt;height:18.75pt" o:ole="">
                  <v:imagedata r:id="rId90" o:title=""/>
                </v:shape>
                <o:OLEObject Type="Embed" ProgID="Equation.DSMT4" ShapeID="_x0000_i1082" DrawAspect="Content" ObjectID="_1740748680" r:id="rId121"/>
              </w:object>
            </w:r>
            <w:r w:rsidRPr="00CD78CB">
              <w:rPr>
                <w:sz w:val="26"/>
                <w:szCs w:val="26"/>
              </w:rPr>
              <w:t xml:space="preserve">   </w:t>
            </w:r>
          </w:p>
          <w:p w14:paraId="1DE6EDAB" w14:textId="6D4DA60D" w:rsidR="00E57FCA" w:rsidRPr="0049658C" w:rsidRDefault="009C116E" w:rsidP="00887AD7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HS phải đặt tính chia ta có kết quả: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8</m:t>
              </m:r>
            </m:oMath>
          </w:p>
          <w:p w14:paraId="7EC57D66" w14:textId="22D30A63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  <w:t xml:space="preserve">Câu </w:t>
            </w:r>
            <w:r w:rsidR="009C116E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  <w:t>3</w:t>
            </w:r>
            <w:r w:rsidRPr="0049658C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  <w:t>:</w:t>
            </w:r>
            <w:r w:rsidRPr="0049658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Gọi </w: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quyển vở quyên góp được của 7A, 7B, 7C lần lượt là x, y, z</w:t>
            </w:r>
          </w:p>
          <w:p w14:paraId="79689E06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Điều kiện: </w:t>
            </w:r>
            <w:r w:rsidRPr="0049658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00" w:dyaOrig="380" w14:anchorId="56A87964">
                <v:shape id="_x0000_i1083" type="#_x0000_t75" style="width:60.35pt;height:18.75pt" o:ole="">
                  <v:imagedata r:id="rId122" o:title=""/>
                </v:shape>
                <o:OLEObject Type="Embed" ProgID="Equation.DSMT4" ShapeID="_x0000_i1083" DrawAspect="Content" ObjectID="_1740748681" r:id="rId123"/>
              </w:object>
            </w:r>
          </w:p>
          <w:p w14:paraId="3D8342A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số quyển vở quyên góp được của mỗi lớp tỉ lệ với số học sinh của mỗi lớp nên: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  <w:lang w:val="fr-FR"/>
              </w:rPr>
              <w:object w:dxaOrig="1500" w:dyaOrig="660" w14:anchorId="1845D3F0">
                <v:shape id="_x0000_i1084" type="#_x0000_t75" style="width:75.05pt;height:32.45pt" o:ole="">
                  <v:imagedata r:id="rId124" o:title=""/>
                </v:shape>
                <o:OLEObject Type="Embed" ProgID="Equation.DSMT4" ShapeID="_x0000_i1084" DrawAspect="Content" ObjectID="_1740748682" r:id="rId125"/>
              </w:object>
            </w:r>
          </w:p>
          <w:p w14:paraId="6FA06E28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ì cả 3 lớp quyên góp được 252 quyển vở nên : </w:t>
            </w:r>
            <w:r w:rsidRPr="0049658C">
              <w:rPr>
                <w:rFonts w:ascii="Times New Roman" w:hAnsi="Times New Roman" w:cs="Times New Roman"/>
                <w:position w:val="-10"/>
                <w:sz w:val="26"/>
                <w:szCs w:val="26"/>
                <w:lang w:val="fr-FR"/>
              </w:rPr>
              <w:object w:dxaOrig="1640" w:dyaOrig="320" w14:anchorId="49E05329">
                <v:shape id="_x0000_i1085" type="#_x0000_t75" style="width:81.65pt;height:15.7pt" o:ole="">
                  <v:imagedata r:id="rId126" o:title=""/>
                </v:shape>
                <o:OLEObject Type="Embed" ProgID="Equation.DSMT4" ShapeID="_x0000_i1085" DrawAspect="Content" ObjectID="_1740748683" r:id="rId127"/>
              </w:object>
            </w:r>
          </w:p>
          <w:p w14:paraId="78AEF9E7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Áp dụng tính chất của dãy tỉ số bằng nhau, ta có:</w:t>
            </w:r>
          </w:p>
          <w:p w14:paraId="6BB5F90B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180" w:dyaOrig="660" w14:anchorId="3DE335D8">
                <v:shape id="_x0000_i1086" type="#_x0000_t75" style="width:209.4pt;height:32.45pt" o:ole="">
                  <v:imagedata r:id="rId128" o:title=""/>
                </v:shape>
                <o:OLEObject Type="Embed" ProgID="Equation.DSMT4" ShapeID="_x0000_i1086" DrawAspect="Content" ObjectID="_1740748684" r:id="rId129"/>
              </w:object>
            </w:r>
          </w:p>
          <w:p w14:paraId="3F200B0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Do đó: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520" w:dyaOrig="660" w14:anchorId="5095732A">
                <v:shape id="_x0000_i1087" type="#_x0000_t75" style="width:125.75pt;height:32.45pt" o:ole="">
                  <v:imagedata r:id="rId130" o:title=""/>
                </v:shape>
                <o:OLEObject Type="Embed" ProgID="Equation.DSMT4" ShapeID="_x0000_i1087" DrawAspect="Content" ObjectID="_1740748685" r:id="rId131"/>
              </w:object>
            </w:r>
          </w:p>
          <w:p w14:paraId="4B536135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         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520" w:dyaOrig="660" w14:anchorId="106FE7FB">
                <v:shape id="_x0000_i1088" type="#_x0000_t75" style="width:125.75pt;height:32.45pt" o:ole="">
                  <v:imagedata r:id="rId132" o:title=""/>
                </v:shape>
                <o:OLEObject Type="Embed" ProgID="Equation.DSMT4" ShapeID="_x0000_i1088" DrawAspect="Content" ObjectID="_1740748686" r:id="rId133"/>
              </w:object>
            </w:r>
          </w:p>
          <w:p w14:paraId="58C51667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500" w:dyaOrig="660" w14:anchorId="302333DE">
                <v:shape id="_x0000_i1089" type="#_x0000_t75" style="width:125.25pt;height:32.45pt" o:ole="">
                  <v:imagedata r:id="rId134" o:title=""/>
                </v:shape>
                <o:OLEObject Type="Embed" ProgID="Equation.DSMT4" ShapeID="_x0000_i1089" DrawAspect="Content" ObjectID="_1740748687" r:id="rId135"/>
              </w:object>
            </w:r>
          </w:p>
          <w:p w14:paraId="1BF959B1" w14:textId="4CFAC7C1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ậy </w: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quyển vở quyên góp được của 7A, 7B, 7C lần lượt là 84 quyển, 80 quyển và 88 quyển</w:t>
            </w:r>
            <w:r w:rsidR="009C11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65587ACD" w14:textId="03B28E9B" w:rsidR="009C116E" w:rsidRP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9C11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Câu 4 : </w:t>
            </w:r>
          </w:p>
          <w:p w14:paraId="0AA93343" w14:textId="69C9CE37" w:rsidR="009C116E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9C116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80" w:dyaOrig="360" w14:anchorId="1DF8899E">
                <v:shape id="_x0000_i1090" type="#_x0000_t75" style="width:344.8pt;height:17.75pt" o:ole="">
                  <v:imagedata r:id="rId136" o:title=""/>
                </v:shape>
                <o:OLEObject Type="Embed" ProgID="Equation.DSMT4" ShapeID="_x0000_i1090" DrawAspect="Content" ObjectID="_1740748688" r:id="rId137"/>
              </w:object>
            </w:r>
          </w:p>
          <w:p w14:paraId="7DF90245" w14:textId="3917FA9F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480" w:dyaOrig="720" w14:anchorId="4C2048D1">
                <v:shape id="_x0000_i1091" type="#_x0000_t75" style="width:274.3pt;height:36.5pt" o:ole="">
                  <v:imagedata r:id="rId138" o:title=""/>
                </v:shape>
                <o:OLEObject Type="Embed" ProgID="Equation.DSMT4" ShapeID="_x0000_i1091" DrawAspect="Content" ObjectID="_1740748689" r:id="rId139"/>
              </w:object>
            </w:r>
          </w:p>
          <w:p w14:paraId="2B0EEF39" w14:textId="2B59F8AE" w:rsidR="009C116E" w:rsidRPr="009C116E" w:rsidRDefault="009C116E" w:rsidP="009C116E">
            <w:pPr>
              <w:spacing w:after="0" w:line="276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C116E">
              <w:rPr>
                <w:rFonts w:ascii="Times New Roman" w:hAnsi="Times New Roman" w:cs="Times New Roman"/>
                <w:sz w:val="25"/>
                <w:szCs w:val="25"/>
              </w:rPr>
              <w:t xml:space="preserve">b) Tìm nghiệm của đa thức </w:t>
            </w:r>
            <w:r w:rsidRPr="009C116E">
              <w:rPr>
                <w:rFonts w:ascii="Times New Roman" w:hAnsi="Times New Roman" w:cs="Times New Roman"/>
                <w:position w:val="-10"/>
                <w:sz w:val="28"/>
              </w:rPr>
              <w:object w:dxaOrig="1240" w:dyaOrig="320" w14:anchorId="71D8F3D4">
                <v:shape id="_x0000_i1092" type="#_x0000_t75" style="width:61.35pt;height:15.2pt" o:ole="">
                  <v:imagedata r:id="rId96" o:title=""/>
                </v:shape>
                <o:OLEObject Type="Embed" ProgID="Equation.DSMT4" ShapeID="_x0000_i1092" DrawAspect="Content" ObjectID="_1740748690" r:id="rId140"/>
              </w:object>
            </w:r>
            <w:r w:rsidRPr="009C116E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  <w:p w14:paraId="47F2A0D6" w14:textId="65130D12" w:rsidR="00DA7DC6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9C116E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</w:rPr>
              <w:object w:dxaOrig="4200" w:dyaOrig="660" w14:anchorId="0BABBBCE">
                <v:shape id="_x0000_i1093" type="#_x0000_t75" style="width:209.4pt;height:32.95pt" o:ole="">
                  <v:imagedata r:id="rId141" o:title=""/>
                </v:shape>
                <o:OLEObject Type="Embed" ProgID="Equation.DSMT4" ShapeID="_x0000_i1093" DrawAspect="Content" ObjectID="_1740748691" r:id="rId142"/>
              </w:object>
            </w:r>
          </w:p>
          <w:p w14:paraId="26E95989" w14:textId="2F91D3F0" w:rsidR="009C116E" w:rsidRDefault="009C116E" w:rsidP="00887A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49658C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296B39F1" wp14:editId="0344081F">
                  <wp:simplePos x="0" y="0"/>
                  <wp:positionH relativeFrom="margin">
                    <wp:posOffset>2774496</wp:posOffset>
                  </wp:positionH>
                  <wp:positionV relativeFrom="margin">
                    <wp:posOffset>4915082</wp:posOffset>
                  </wp:positionV>
                  <wp:extent cx="2213610" cy="260858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3610" cy="2608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C116E">
              <w:rPr>
                <w:rFonts w:ascii="Times New Roman" w:hAnsi="Times New Roman" w:cs="Times New Roman"/>
                <w:sz w:val="26"/>
                <w:szCs w:val="26"/>
              </w:rPr>
              <w:t>Vậy nghiệm của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9C116E">
              <w:rPr>
                <w:rFonts w:ascii="Times New Roman" w:hAnsi="Times New Roman" w:cs="Times New Roman"/>
                <w:position w:val="-10"/>
                <w:sz w:val="28"/>
              </w:rPr>
              <w:object w:dxaOrig="1240" w:dyaOrig="320" w14:anchorId="24634328">
                <v:shape id="_x0000_i1094" type="#_x0000_t75" style="width:61.35pt;height:15.2pt" o:ole="">
                  <v:imagedata r:id="rId96" o:title=""/>
                </v:shape>
                <o:OLEObject Type="Embed" ProgID="Equation.DSMT4" ShapeID="_x0000_i1094" DrawAspect="Content" ObjectID="_1740748692" r:id="rId144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là </w:t>
            </w:r>
            <w:r w:rsidRPr="009C116E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660" w:dyaOrig="660" w14:anchorId="5ABAB0B3">
                <v:shape id="_x0000_i1095" type="#_x0000_t75" style="width:32.95pt;height:32.95pt" o:ole="">
                  <v:imagedata r:id="rId145" o:title=""/>
                </v:shape>
                <o:OLEObject Type="Embed" ProgID="Equation.DSMT4" ShapeID="_x0000_i1095" DrawAspect="Content" ObjectID="_1740748693" r:id="rId146"/>
              </w:object>
            </w:r>
          </w:p>
          <w:p w14:paraId="087C6945" w14:textId="48083887" w:rsidR="009C116E" w:rsidRDefault="00CD25A6" w:rsidP="00887AD7">
            <w:pPr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 w:rsidRPr="0049658C">
              <w:rPr>
                <w:rFonts w:cs="Times New Roman"/>
                <w:noProof/>
                <w:sz w:val="26"/>
                <w:szCs w:val="26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735EDD53" wp14:editId="36D4A20A">
                      <wp:simplePos x="0" y="0"/>
                      <wp:positionH relativeFrom="margin">
                        <wp:posOffset>-65405</wp:posOffset>
                      </wp:positionH>
                      <wp:positionV relativeFrom="margin">
                        <wp:posOffset>5464810</wp:posOffset>
                      </wp:positionV>
                      <wp:extent cx="3152140" cy="2541270"/>
                      <wp:effectExtent l="0" t="0" r="0" b="0"/>
                      <wp:wrapSquare wrapText="bothSides"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52140" cy="2541270"/>
                                <a:chOff x="0" y="0"/>
                                <a:chExt cx="3153039" cy="2541393"/>
                              </a:xfrm>
                            </wpg:grpSpPr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385894" y="33556"/>
                                  <a:ext cx="0" cy="247415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50334" y="1434518"/>
                                  <a:ext cx="2860646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50334" y="453006"/>
                                  <a:ext cx="461395" cy="436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34B258" w14:textId="77777777" w:rsidR="00DA7DC6" w:rsidRDefault="00DA7DC6" w:rsidP="00DA7DC6">
                                    <w:r>
                                      <w:t>g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1635853"/>
                                  <a:ext cx="461395" cy="436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6995D" w14:textId="77777777" w:rsidR="00DA7DC6" w:rsidRDefault="00DA7DC6" w:rsidP="00DA7DC6">
                                    <w:r>
                                      <w:t>kl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469784" y="0"/>
                                  <a:ext cx="2583180" cy="7378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667174" w14:textId="77777777" w:rsidR="00DA7DC6" w:rsidRDefault="00DA7DC6" w:rsidP="00DA7DC6">
                                    <w:pPr>
                                      <w:spacing w:line="360" w:lineRule="auto"/>
                                      <w:ind w:left="720" w:hanging="720"/>
                                    </w:pPr>
                                    <w:r w:rsidRPr="00B41212">
                                      <w:rPr>
                                        <w:position w:val="-6"/>
                                      </w:rPr>
                                      <w:object w:dxaOrig="740" w:dyaOrig="279" w14:anchorId="7F79595E">
                                        <v:shape id="_x0000_i1097" type="#_x0000_t75" style="width:37pt;height:14.7pt" o:ole="">
                                          <v:imagedata r:id="rId147" o:title=""/>
                                        </v:shape>
                                        <o:OLEObject Type="Embed" ProgID="Equation.DSMT4" ShapeID="_x0000_i1097" DrawAspect="Content" ObjectID="_1740748711" r:id="rId148"/>
                                      </w:object>
                                    </w:r>
                                    <w:r>
                                      <w:t xml:space="preserve">cân tại A, </w:t>
                                    </w:r>
                                  </w:p>
                                  <w:p w14:paraId="0E1B72F1" w14:textId="77777777" w:rsidR="00DA7DC6" w:rsidRDefault="00DA7DC6" w:rsidP="00DA7DC6">
                                    <w:pPr>
                                      <w:spacing w:line="360" w:lineRule="auto"/>
                                      <w:ind w:left="720" w:hanging="720"/>
                                    </w:pPr>
                                    <w:r>
                                      <w:t>M là trung điểm của 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394283" y="763398"/>
                                  <a:ext cx="2583809" cy="578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2240C5A" w14:textId="77777777" w:rsidR="00DA7DC6" w:rsidRDefault="00DA7DC6" w:rsidP="00DA7DC6">
                                    <w:r w:rsidRPr="00302F99">
                                      <w:rPr>
                                        <w:rFonts w:cs="Times New Roman"/>
                                        <w:position w:val="-4"/>
                                        <w:sz w:val="26"/>
                                        <w:szCs w:val="26"/>
                                        <w:lang w:val="fr-FR"/>
                                      </w:rPr>
                                      <w:object w:dxaOrig="1160" w:dyaOrig="260" w14:anchorId="2271AB98">
                                        <v:shape id="_x0000_i1099" type="#_x0000_t75" style="width:58.3pt;height:13.2pt" o:ole="">
                                          <v:imagedata r:id="rId104" o:title=""/>
                                        </v:shape>
                                        <o:OLEObject Type="Embed" ProgID="Equation.DSMT4" ShapeID="_x0000_i1099" DrawAspect="Content" ObjectID="_1740748712" r:id="rId149"/>
                                      </w:object>
                                    </w: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 xml:space="preserve"> và </w:t>
                                    </w:r>
                                    <w:r w:rsidRPr="00302F99">
                                      <w:rPr>
                                        <w:rFonts w:cs="Times New Roman"/>
                                        <w:position w:val="-6"/>
                                        <w:sz w:val="26"/>
                                        <w:szCs w:val="26"/>
                                        <w:lang w:val="fr-FR"/>
                                      </w:rPr>
                                      <w:object w:dxaOrig="1160" w:dyaOrig="279" w14:anchorId="7DD09BF0">
                                        <v:shape id="_x0000_i1101" type="#_x0000_t75" style="width:58.3pt;height:13.7pt" o:ole="">
                                          <v:imagedata r:id="rId106" o:title=""/>
                                        </v:shape>
                                        <o:OLEObject Type="Embed" ProgID="Equation.DSMT4" ShapeID="_x0000_i1101" DrawAspect="Content" ObjectID="_1740748713" r:id="rId150"/>
                                      </w:object>
                                    </w: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 xml:space="preserve"> ; </w:t>
                                    </w:r>
                                    <w:r w:rsidRPr="00302F99">
                                      <w:rPr>
                                        <w:rFonts w:cs="Times New Roman"/>
                                        <w:position w:val="-10"/>
                                        <w:sz w:val="26"/>
                                        <w:szCs w:val="26"/>
                                        <w:lang w:val="fr-FR"/>
                                      </w:rPr>
                                      <w:object w:dxaOrig="1880" w:dyaOrig="320" w14:anchorId="46FB4F75">
                                        <v:shape id="_x0000_i1103" type="#_x0000_t75" style="width:93.3pt;height:15.2pt" o:ole="">
                                          <v:imagedata r:id="rId108" o:title=""/>
                                        </v:shape>
                                        <o:OLEObject Type="Embed" ProgID="Equation.DSMT4" ShapeID="_x0000_i1103" DrawAspect="Content" ObjectID="_1740748714" r:id="rId151"/>
                                      </w:object>
                                    </w: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377505" y="1518408"/>
                                  <a:ext cx="2775534" cy="10229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250FAB4" w14:textId="77777777" w:rsidR="00DA7DC6" w:rsidRDefault="00DA7DC6" w:rsidP="00DA7DC6">
                                    <w:pPr>
                                      <w:spacing w:line="276" w:lineRule="auto"/>
                                      <w:ind w:left="720" w:hanging="720"/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</w:pPr>
                                    <w:r>
                                      <w:t xml:space="preserve">a) </w:t>
                                    </w: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 xml:space="preserve"> </w:t>
                                    </w:r>
                                    <w:r w:rsidRPr="00302F99">
                                      <w:rPr>
                                        <w:rFonts w:cs="Times New Roman"/>
                                        <w:position w:val="-6"/>
                                        <w:sz w:val="26"/>
                                        <w:szCs w:val="26"/>
                                        <w:lang w:val="fr-FR"/>
                                      </w:rPr>
                                      <w:object w:dxaOrig="1820" w:dyaOrig="279" w14:anchorId="4B91A416">
                                        <v:shape id="_x0000_i1105" type="#_x0000_t75" style="width:92.3pt;height:13.7pt" o:ole="">
                                          <v:imagedata r:id="rId100" o:title=""/>
                                        </v:shape>
                                        <o:OLEObject Type="Embed" ProgID="Equation.DSMT4" ShapeID="_x0000_i1105" DrawAspect="Content" ObjectID="_1740748715" r:id="rId152"/>
                                      </w:object>
                                    </w:r>
                                  </w:p>
                                  <w:p w14:paraId="67AE8B4D" w14:textId="77777777" w:rsidR="00DA7DC6" w:rsidRDefault="00DA7DC6" w:rsidP="00DA7DC6">
                                    <w:pPr>
                                      <w:spacing w:line="276" w:lineRule="auto"/>
                                      <w:ind w:left="720" w:hanging="720"/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 xml:space="preserve">b) </w:t>
                                    </w:r>
                                    <w:r w:rsidRPr="00302F99">
                                      <w:rPr>
                                        <w:rFonts w:cs="Times New Roman"/>
                                        <w:position w:val="-6"/>
                                        <w:sz w:val="26"/>
                                        <w:szCs w:val="26"/>
                                        <w:lang w:val="fr-FR"/>
                                      </w:rPr>
                                      <w:object w:dxaOrig="1160" w:dyaOrig="279" w14:anchorId="2D50CDFD">
                                        <v:shape id="_x0000_i1107" type="#_x0000_t75" style="width:58.3pt;height:13.7pt" o:ole="">
                                          <v:imagedata r:id="rId102" o:title=""/>
                                        </v:shape>
                                        <o:OLEObject Type="Embed" ProgID="Equation.DSMT4" ShapeID="_x0000_i1107" DrawAspect="Content" ObjectID="_1740748716" r:id="rId153"/>
                                      </w:object>
                                    </w:r>
                                  </w:p>
                                  <w:p w14:paraId="2E2306DB" w14:textId="7E1973CE" w:rsidR="00DA7DC6" w:rsidRDefault="00DA7DC6" w:rsidP="00DA7DC6">
                                    <w:pPr>
                                      <w:spacing w:line="276" w:lineRule="auto"/>
                                      <w:ind w:left="720" w:hanging="720"/>
                                    </w:pPr>
                                    <w:r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 xml:space="preserve">c) </w:t>
                                    </w:r>
                                    <w:r w:rsidR="00CD25A6">
                                      <w:rPr>
                                        <w:rFonts w:cs="Times New Roman"/>
                                        <w:sz w:val="26"/>
                                        <w:szCs w:val="26"/>
                                        <w:lang w:val="fr-FR"/>
                                      </w:rPr>
                                      <w:t>MA là tia phân giác của góc HM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735EDD53" id="Group 7" o:spid="_x0000_s1026" style="position:absolute;margin-left:-5.15pt;margin-top:430.3pt;width:248.2pt;height:200.1pt;z-index:251662336;mso-position-horizontal-relative:margin;mso-position-vertical-relative:margin;mso-width-relative:margin" coordsize="31530,25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">
                      <v:line id="Straight Connector 8" o:spid="_x0000_s1027" style="position:absolute;visibility:visible;mso-wrap-style:square" from="3858,335" to="3858,25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      <v:stroke joinstyle="miter"/>
                      </v:line>
                      <v:line id="Straight Connector 9" o:spid="_x0000_s1028" style="position:absolute;visibility:visible;mso-wrap-style:square" from="503,14345" to="29109,14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" strokecolor="black [3200]" strokeweight=".5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29" type="#_x0000_t202" style="position:absolute;left:503;top:4530;width:4614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1F34B258" w14:textId="77777777" w:rsidR="00DA7DC6" w:rsidRDefault="00DA7DC6" w:rsidP="00DA7DC6">
                              <w:r>
                                <w:t>gt</w:t>
                              </w:r>
                            </w:p>
                          </w:txbxContent>
                        </v:textbox>
                      </v:shape>
                      <v:shape id="Text Box 12" o:spid="_x0000_s1030" type="#_x0000_t202" style="position:absolute;top:16358;width:4613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<v:textbox>
                          <w:txbxContent>
                            <w:p w14:paraId="0196995D" w14:textId="77777777" w:rsidR="00DA7DC6" w:rsidRDefault="00DA7DC6" w:rsidP="00DA7DC6">
                              <w:r>
                                <w:t>kl</w:t>
                              </w:r>
                            </w:p>
                          </w:txbxContent>
                        </v:textbox>
                      </v:shape>
                      <v:shape id="Text Box 13" o:spid="_x0000_s1031" type="#_x0000_t202" style="position:absolute;left:4697;width:25832;height:7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14:paraId="6D667174" w14:textId="77777777" w:rsidR="00DA7DC6" w:rsidRDefault="00DA7DC6" w:rsidP="00DA7DC6">
                              <w:pPr>
                                <w:spacing w:line="360" w:lineRule="auto"/>
                                <w:ind w:left="720" w:hanging="720"/>
                              </w:pPr>
                              <w:r w:rsidRPr="00B41212">
                                <w:rPr>
                                  <w:position w:val="-6"/>
                                </w:rPr>
                                <w:object w:dxaOrig="740" w:dyaOrig="279" w14:anchorId="7F79595E">
                                  <v:shape id="_x0000_i1097" type="#_x0000_t75" style="width:37pt;height:14.7pt" o:ole="">
                                    <v:imagedata r:id="rId147" o:title=""/>
                                  </v:shape>
                                  <o:OLEObject Type="Embed" ProgID="Equation.DSMT4" ShapeID="_x0000_i1097" DrawAspect="Content" ObjectID="_1740748711" r:id="rId154"/>
                                </w:object>
                              </w:r>
                              <w:r>
                                <w:t xml:space="preserve">cân tại A, </w:t>
                              </w:r>
                            </w:p>
                            <w:p w14:paraId="0E1B72F1" w14:textId="77777777" w:rsidR="00DA7DC6" w:rsidRDefault="00DA7DC6" w:rsidP="00DA7DC6">
                              <w:pPr>
                                <w:spacing w:line="360" w:lineRule="auto"/>
                                <w:ind w:left="720" w:hanging="720"/>
                              </w:pPr>
                              <w:r>
                                <w:t>M là trung điểm của BC</w:t>
                              </w:r>
                            </w:p>
                          </w:txbxContent>
                        </v:textbox>
                      </v:shape>
                      <v:shape id="Text Box 14" o:spid="_x0000_s1032" type="#_x0000_t202" style="position:absolute;left:3942;top:7633;width:25838;height:5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32240C5A" w14:textId="77777777" w:rsidR="00DA7DC6" w:rsidRDefault="00DA7DC6" w:rsidP="00DA7DC6">
                              <w:r w:rsidRPr="00302F99">
                                <w:rPr>
                                  <w:rFonts w:cs="Times New Roman"/>
                                  <w:position w:val="-4"/>
                                  <w:sz w:val="26"/>
                                  <w:szCs w:val="26"/>
                                  <w:lang w:val="fr-FR"/>
                                </w:rPr>
                                <w:object w:dxaOrig="1160" w:dyaOrig="260" w14:anchorId="2271AB98">
                                  <v:shape id="_x0000_i1099" type="#_x0000_t75" style="width:58.3pt;height:13.2pt" o:ole="">
                                    <v:imagedata r:id="rId104" o:title=""/>
                                  </v:shape>
                                  <o:OLEObject Type="Embed" ProgID="Equation.DSMT4" ShapeID="_x0000_i1099" DrawAspect="Content" ObjectID="_1740748712" r:id="rId155"/>
                                </w:object>
                              </w: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 xml:space="preserve"> và </w:t>
                              </w:r>
                              <w:r w:rsidRPr="00302F99">
                                <w:rPr>
                                  <w:rFonts w:cs="Times New Roman"/>
                                  <w:position w:val="-6"/>
                                  <w:sz w:val="26"/>
                                  <w:szCs w:val="26"/>
                                  <w:lang w:val="fr-FR"/>
                                </w:rPr>
                                <w:object w:dxaOrig="1160" w:dyaOrig="279" w14:anchorId="7DD09BF0">
                                  <v:shape id="_x0000_i1101" type="#_x0000_t75" style="width:58.3pt;height:13.7pt" o:ole="">
                                    <v:imagedata r:id="rId106" o:title=""/>
                                  </v:shape>
                                  <o:OLEObject Type="Embed" ProgID="Equation.DSMT4" ShapeID="_x0000_i1101" DrawAspect="Content" ObjectID="_1740748713" r:id="rId156"/>
                                </w:object>
                              </w: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 xml:space="preserve"> ; </w:t>
                              </w:r>
                              <w:r w:rsidRPr="00302F99">
                                <w:rPr>
                                  <w:rFonts w:cs="Times New Roman"/>
                                  <w:position w:val="-10"/>
                                  <w:sz w:val="26"/>
                                  <w:szCs w:val="26"/>
                                  <w:lang w:val="fr-FR"/>
                                </w:rPr>
                                <w:object w:dxaOrig="1880" w:dyaOrig="320" w14:anchorId="46FB4F75">
                                  <v:shape id="_x0000_i1103" type="#_x0000_t75" style="width:93.3pt;height:15.2pt" o:ole="">
                                    <v:imagedata r:id="rId108" o:title=""/>
                                  </v:shape>
                                  <o:OLEObject Type="Embed" ProgID="Equation.DSMT4" ShapeID="_x0000_i1103" DrawAspect="Content" ObjectID="_1740748714" r:id="rId157"/>
                                </w:object>
                              </w: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5" o:spid="_x0000_s1033" type="#_x0000_t202" style="position:absolute;left:3775;top:15184;width:27755;height:10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3250FAB4" w14:textId="77777777" w:rsidR="00DA7DC6" w:rsidRDefault="00DA7DC6" w:rsidP="00DA7DC6">
                              <w:pPr>
                                <w:spacing w:line="276" w:lineRule="auto"/>
                                <w:ind w:left="720" w:hanging="720"/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</w:pPr>
                              <w:r>
                                <w:t xml:space="preserve">a) </w:t>
                              </w: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 xml:space="preserve"> </w:t>
                              </w:r>
                              <w:r w:rsidRPr="00302F99">
                                <w:rPr>
                                  <w:rFonts w:cs="Times New Roman"/>
                                  <w:position w:val="-6"/>
                                  <w:sz w:val="26"/>
                                  <w:szCs w:val="26"/>
                                  <w:lang w:val="fr-FR"/>
                                </w:rPr>
                                <w:object w:dxaOrig="1820" w:dyaOrig="279" w14:anchorId="4B91A416">
                                  <v:shape id="_x0000_i1105" type="#_x0000_t75" style="width:92.3pt;height:13.7pt" o:ole="">
                                    <v:imagedata r:id="rId100" o:title=""/>
                                  </v:shape>
                                  <o:OLEObject Type="Embed" ProgID="Equation.DSMT4" ShapeID="_x0000_i1105" DrawAspect="Content" ObjectID="_1740748715" r:id="rId158"/>
                                </w:object>
                              </w:r>
                            </w:p>
                            <w:p w14:paraId="67AE8B4D" w14:textId="77777777" w:rsidR="00DA7DC6" w:rsidRDefault="00DA7DC6" w:rsidP="00DA7DC6">
                              <w:pPr>
                                <w:spacing w:line="276" w:lineRule="auto"/>
                                <w:ind w:left="720" w:hanging="720"/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</w:pP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 xml:space="preserve">b) </w:t>
                              </w:r>
                              <w:r w:rsidRPr="00302F99">
                                <w:rPr>
                                  <w:rFonts w:cs="Times New Roman"/>
                                  <w:position w:val="-6"/>
                                  <w:sz w:val="26"/>
                                  <w:szCs w:val="26"/>
                                  <w:lang w:val="fr-FR"/>
                                </w:rPr>
                                <w:object w:dxaOrig="1160" w:dyaOrig="279" w14:anchorId="2D50CDFD">
                                  <v:shape id="_x0000_i1107" type="#_x0000_t75" style="width:58.3pt;height:13.7pt" o:ole="">
                                    <v:imagedata r:id="rId102" o:title=""/>
                                  </v:shape>
                                  <o:OLEObject Type="Embed" ProgID="Equation.DSMT4" ShapeID="_x0000_i1107" DrawAspect="Content" ObjectID="_1740748716" r:id="rId159"/>
                                </w:object>
                              </w:r>
                            </w:p>
                            <w:p w14:paraId="2E2306DB" w14:textId="7E1973CE" w:rsidR="00DA7DC6" w:rsidRDefault="00DA7DC6" w:rsidP="00DA7DC6">
                              <w:pPr>
                                <w:spacing w:line="276" w:lineRule="auto"/>
                                <w:ind w:left="720" w:hanging="720"/>
                              </w:pP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 xml:space="preserve">c) </w:t>
                              </w:r>
                              <w:r w:rsidR="00CD25A6">
                                <w:rPr>
                                  <w:rFonts w:cs="Times New Roman"/>
                                  <w:sz w:val="26"/>
                                  <w:szCs w:val="26"/>
                                  <w:lang w:val="fr-FR"/>
                                </w:rPr>
                                <w:t>MA là tia phân giác của góc HMK</w:t>
                              </w:r>
                            </w:p>
                          </w:txbxContent>
                        </v:textbox>
                      </v:shape>
                      <w10:wrap type="square" anchorx="margin" anchory="margin"/>
                    </v:group>
                  </w:pict>
                </mc:Fallback>
              </mc:AlternateContent>
            </w:r>
            <w:r w:rsidR="009C116E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Câu 5:</w:t>
            </w:r>
          </w:p>
          <w:p w14:paraId="383578E9" w14:textId="766C53CA" w:rsid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</w:p>
          <w:p w14:paraId="34D761B9" w14:textId="77777777" w:rsidR="009C116E" w:rsidRPr="0049658C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A51FE5A" w14:textId="545E7DAD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Giải: </w:t>
            </w:r>
          </w:p>
          <w:p w14:paraId="1697B018" w14:textId="2DFC6B8F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a) Chứng minh: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820" w:dyaOrig="279" w14:anchorId="5189A184">
                <v:shape id="_x0000_i1108" type="#_x0000_t75" style="width:92.3pt;height:13.7pt" o:ole="">
                  <v:imagedata r:id="rId100" o:title=""/>
                </v:shape>
                <o:OLEObject Type="Embed" ProgID="Equation.DSMT4" ShapeID="_x0000_i1108" DrawAspect="Content" ObjectID="_1740748694" r:id="rId160"/>
              </w:object>
            </w:r>
          </w:p>
          <w:p w14:paraId="544B43B0" w14:textId="3026C3FE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2400" w:dyaOrig="279" w14:anchorId="280624F0">
                <v:shape id="_x0000_i1109" type="#_x0000_t75" style="width:119.65pt;height:14.7pt" o:ole="">
                  <v:imagedata r:id="rId161" o:title=""/>
                </v:shape>
                <o:OLEObject Type="Embed" ProgID="Equation.DSMT4" ShapeID="_x0000_i1109" DrawAspect="Content" ObjectID="_1740748695" r:id="rId162"/>
              </w:object>
            </w:r>
          </w:p>
          <w:p w14:paraId="66708EE7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B = AC (gt)</w:t>
            </w:r>
          </w:p>
          <w:p w14:paraId="0727173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M là cạnh chung</w:t>
            </w:r>
          </w:p>
          <w:p w14:paraId="01B1CCD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M = MC (gt)</w:t>
            </w:r>
          </w:p>
          <w:p w14:paraId="1D0CB26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820" w:dyaOrig="279" w14:anchorId="0EC3D8D1">
                <v:shape id="_x0000_i1110" type="#_x0000_t75" style="width:92.3pt;height:13.7pt" o:ole="">
                  <v:imagedata r:id="rId100" o:title=""/>
                </v:shape>
                <o:OLEObject Type="Embed" ProgID="Equation.DSMT4" ShapeID="_x0000_i1110" DrawAspect="Content" ObjectID="_1740748696" r:id="rId163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c – c – c)</w:t>
            </w:r>
          </w:p>
          <w:p w14:paraId="0B2589F2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b) Chứng minh: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160" w:dyaOrig="279" w14:anchorId="0A61844C">
                <v:shape id="_x0000_i1111" type="#_x0000_t75" style="width:58.3pt;height:13.7pt" o:ole="">
                  <v:imagedata r:id="rId102" o:title=""/>
                </v:shape>
                <o:OLEObject Type="Embed" ProgID="Equation.DSMT4" ShapeID="_x0000_i1111" DrawAspect="Content" ObjectID="_1740748697" r:id="rId164"/>
              </w:object>
            </w:r>
          </w:p>
          <w:p w14:paraId="3A29AF94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cs="Times New Roman"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77519A8" wp14:editId="226618A7">
                      <wp:simplePos x="0" y="0"/>
                      <wp:positionH relativeFrom="column">
                        <wp:posOffset>444873</wp:posOffset>
                      </wp:positionH>
                      <wp:positionV relativeFrom="paragraph">
                        <wp:posOffset>114224</wp:posOffset>
                      </wp:positionV>
                      <wp:extent cx="184558" cy="427839"/>
                      <wp:effectExtent l="0" t="0" r="25400" b="10795"/>
                      <wp:wrapNone/>
                      <wp:docPr id="16" name="Left Brac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558" cy="427839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7CFA833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16" o:spid="_x0000_s1026" type="#_x0000_t87" style="position:absolute;margin-left:35.05pt;margin-top:9pt;width:14.55pt;height:33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" adj="776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Ta có:    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00" w:dyaOrig="380" w14:anchorId="5A1D1E31">
                <v:shape id="_x0000_i1112" type="#_x0000_t75" style="width:74.55pt;height:18.75pt" o:ole="">
                  <v:imagedata r:id="rId165" o:title=""/>
                </v:shape>
                <o:OLEObject Type="Embed" ProgID="Equation.DSMT4" ShapeID="_x0000_i1112" DrawAspect="Content" ObjectID="_1740748698" r:id="rId166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820" w:dyaOrig="279" w14:anchorId="2A1C1BB0">
                <v:shape id="_x0000_i1113" type="#_x0000_t75" style="width:92.3pt;height:13.7pt" o:ole="">
                  <v:imagedata r:id="rId100" o:title=""/>
                </v:shape>
                <o:OLEObject Type="Embed" ProgID="Equation.DSMT4" ShapeID="_x0000_i1113" DrawAspect="Content" ObjectID="_1740748699" r:id="rId167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 cmt)</w:t>
            </w:r>
          </w:p>
          <w:p w14:paraId="6C41901D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80" w:dyaOrig="380" w14:anchorId="135EF945">
                <v:shape id="_x0000_i1114" type="#_x0000_t75" style="width:109pt;height:18.75pt" o:ole="">
                  <v:imagedata r:id="rId168" o:title=""/>
                </v:shape>
                <o:OLEObject Type="Embed" ProgID="Equation.DSMT4" ShapeID="_x0000_i1114" DrawAspect="Content" ObjectID="_1740748700" r:id="rId169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( hai góc kề bù)</w:t>
            </w:r>
          </w:p>
          <w:p w14:paraId="2A429016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180" w:dyaOrig="700" w14:anchorId="3D8D86BC">
                <v:shape id="_x0000_i1115" type="#_x0000_t75" style="width:159.2pt;height:35pt" o:ole="">
                  <v:imagedata r:id="rId170" o:title=""/>
                </v:shape>
                <o:OLEObject Type="Embed" ProgID="Equation.DSMT4" ShapeID="_x0000_i1115" DrawAspect="Content" ObjectID="_1740748701" r:id="rId171"/>
              </w:object>
            </w:r>
          </w:p>
          <w:p w14:paraId="569E7707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160" w:dyaOrig="279" w14:anchorId="7976BCC0">
                <v:shape id="_x0000_i1116" type="#_x0000_t75" style="width:58.3pt;height:13.7pt" o:ole="">
                  <v:imagedata r:id="rId102" o:title=""/>
                </v:shape>
                <o:OLEObject Type="Embed" ProgID="Equation.DSMT4" ShapeID="_x0000_i1116" DrawAspect="Content" ObjectID="_1740748702" r:id="rId172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tại M</w:t>
            </w:r>
          </w:p>
          <w:p w14:paraId="18493BF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c) Chứng minh: </w:t>
            </w:r>
            <w:r w:rsidRPr="0049658C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860" w:dyaOrig="260" w14:anchorId="5B340583">
                <v:shape id="_x0000_i1117" type="#_x0000_t75" style="width:93.3pt;height:13.2pt" o:ole="">
                  <v:imagedata r:id="rId173" o:title=""/>
                </v:shape>
                <o:OLEObject Type="Embed" ProgID="Equation.DSMT4" ShapeID="_x0000_i1117" DrawAspect="Content" ObjectID="_1740748703" r:id="rId174"/>
              </w:object>
            </w:r>
          </w:p>
          <w:p w14:paraId="4C8EF05D" w14:textId="77777777" w:rsidR="00DA7DC6" w:rsidRPr="0049658C" w:rsidRDefault="00DA7DC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840" w:dyaOrig="260" w14:anchorId="75C464DA">
                <v:shape id="_x0000_i1118" type="#_x0000_t75" style="width:42.1pt;height:13.2pt" o:ole="">
                  <v:imagedata r:id="rId175" o:title=""/>
                </v:shape>
                <o:OLEObject Type="Embed" ProgID="Equation.DSMT4" ShapeID="_x0000_i1118" DrawAspect="Content" ObjectID="_1740748704" r:id="rId176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uông tại H và </w:t>
            </w:r>
            <w:r w:rsidRPr="0049658C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820" w:dyaOrig="260" w14:anchorId="0A5DFF7A">
                <v:shape id="_x0000_i1119" type="#_x0000_t75" style="width:41.05pt;height:13.2pt" o:ole="">
                  <v:imagedata r:id="rId177" o:title=""/>
                </v:shape>
                <o:OLEObject Type="Embed" ProgID="Equation.DSMT4" ShapeID="_x0000_i1119" DrawAspect="Content" ObjectID="_1740748705" r:id="rId178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uông tại K có :</w:t>
            </w:r>
          </w:p>
          <w:p w14:paraId="22A7F402" w14:textId="77777777" w:rsidR="00DA7DC6" w:rsidRPr="0049658C" w:rsidRDefault="00DA7DC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AM là cạnh chung</w:t>
            </w:r>
          </w:p>
          <w:p w14:paraId="2048AA80" w14:textId="77777777" w:rsidR="00DA7DC6" w:rsidRPr="0049658C" w:rsidRDefault="00DA7DC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</w:t>
            </w:r>
            <w:r w:rsidRPr="0049658C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540" w:dyaOrig="360" w14:anchorId="531E9D99">
                <v:shape id="_x0000_i1120" type="#_x0000_t75" style="width:77.6pt;height:17.75pt" o:ole="">
                  <v:imagedata r:id="rId179" o:title=""/>
                </v:shape>
                <o:OLEObject Type="Embed" ProgID="Equation.DSMT4" ShapeID="_x0000_i1120" DrawAspect="Content" ObjectID="_1740748706" r:id="rId180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(do </w:t>
            </w:r>
            <w:r w:rsidRPr="0049658C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820" w:dyaOrig="279" w14:anchorId="5890CBD9">
                <v:shape id="_x0000_i1121" type="#_x0000_t75" style="width:92.3pt;height:13.7pt" o:ole="">
                  <v:imagedata r:id="rId100" o:title=""/>
                </v:shape>
                <o:OLEObject Type="Embed" ProgID="Equation.DSMT4" ShapeID="_x0000_i1121" DrawAspect="Content" ObjectID="_1740748707" r:id="rId181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 cmt)</w:t>
            </w:r>
          </w:p>
          <w:p w14:paraId="4BCF3782" w14:textId="16CE87F8" w:rsidR="00DA7DC6" w:rsidRDefault="00DA7DC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 : </w:t>
            </w:r>
            <w:r w:rsidRPr="0049658C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860" w:dyaOrig="260" w14:anchorId="45E938CC">
                <v:shape id="_x0000_i1122" type="#_x0000_t75" style="width:93.3pt;height:13.2pt" o:ole="">
                  <v:imagedata r:id="rId173" o:title=""/>
                </v:shape>
                <o:OLEObject Type="Embed" ProgID="Equation.DSMT4" ShapeID="_x0000_i1122" DrawAspect="Content" ObjectID="_1740748708" r:id="rId182"/>
              </w:object>
            </w:r>
            <w:r w:rsidRPr="0049658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cạnh huyền – góc nhọn)</w:t>
            </w:r>
          </w:p>
          <w:p w14:paraId="0C430280" w14:textId="7EF3137E" w:rsidR="00CD25A6" w:rsidRDefault="00CD25A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D25A6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880" w:dyaOrig="380" w14:anchorId="1C5E0C9B">
                <v:shape id="_x0000_i1123" type="#_x0000_t75" style="width:93.8pt;height:19.25pt" o:ole="">
                  <v:imagedata r:id="rId183" o:title=""/>
                </v:shape>
                <o:OLEObject Type="Embed" ProgID="Equation.DSMT4" ShapeID="_x0000_i1123" DrawAspect="Content" ObjectID="_1740748709" r:id="rId18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hai góc tương ứng)</w:t>
            </w:r>
          </w:p>
          <w:p w14:paraId="4E3FC527" w14:textId="271C8DFA" w:rsidR="00CD25A6" w:rsidRPr="00CD25A6" w:rsidRDefault="00CD25A6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D25A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 : MA là tia phân giác của góc HMK</w:t>
            </w:r>
          </w:p>
          <w:p w14:paraId="1EC1A5B4" w14:textId="6F58E619" w:rsidR="00CD25A6" w:rsidRPr="0049658C" w:rsidRDefault="008A778B" w:rsidP="00887AD7">
            <w:pPr>
              <w:ind w:left="720" w:hanging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D25A6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440" w:dyaOrig="279" w14:anchorId="31779E1B">
                <v:shape id="_x0000_i1124" type="#_x0000_t75" style="width:1in;height:13.7pt" o:ole="">
                  <v:imagedata r:id="rId185" o:title=""/>
                </v:shape>
                <o:OLEObject Type="Embed" ProgID="Equation.DSMT4" ShapeID="_x0000_i1124" DrawAspect="Content" ObjectID="_1740748710" r:id="rId186"/>
              </w:object>
            </w:r>
          </w:p>
        </w:tc>
        <w:tc>
          <w:tcPr>
            <w:tcW w:w="2121" w:type="dxa"/>
          </w:tcPr>
          <w:p w14:paraId="05FE9C86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F094368" w14:textId="77777777" w:rsidR="00DA7DC6" w:rsidRPr="0049658C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</w:p>
          <w:p w14:paraId="316BD2FC" w14:textId="74113BD9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431F2E9" w14:textId="77777777" w:rsidR="0099467A" w:rsidRPr="0049658C" w:rsidRDefault="0099467A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89DE19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41A22AD" w14:textId="711F7DBE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27D470" w14:textId="77777777" w:rsidR="0099467A" w:rsidRPr="0049658C" w:rsidRDefault="0099467A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B10629" w14:textId="1B40BC6C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14:paraId="1D8944AB" w14:textId="361C07E6" w:rsidR="0099467A" w:rsidRDefault="0099467A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67C9BC" w14:textId="64B32090" w:rsidR="0099467A" w:rsidRDefault="0099467A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6F52A79" w14:textId="466B4EF4" w:rsidR="0099467A" w:rsidRDefault="0099467A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F48F04" w14:textId="56E82FEA" w:rsidR="0099467A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  <w:p w14:paraId="24831321" w14:textId="53819AC6" w:rsidR="009C116E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E1B8A34" w14:textId="7191B26C" w:rsidR="009C116E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76C8A6" w14:textId="36A41E39" w:rsidR="009C116E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  <w:p w14:paraId="51283BDC" w14:textId="77777777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463F64" w14:textId="77777777" w:rsidR="00DA7DC6" w:rsidRPr="009C116E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</w:p>
          <w:p w14:paraId="3A0B5E3A" w14:textId="77777777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B57742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42CF1A4" w14:textId="77777777" w:rsidR="009C116E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8FF30F" w14:textId="0FC94DDC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BC9D0E" w14:textId="77777777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6C82C1" w14:textId="77777777" w:rsidR="00DA7DC6" w:rsidRPr="009C116E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AE10D24" w14:textId="36E1FB67" w:rsidR="00DA7DC6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67665AD" w14:textId="57276DB8" w:rsid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EA91DD0" w14:textId="58E9729A" w:rsid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EDE6713" w14:textId="0524F150" w:rsid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54A4062" w14:textId="3C94E3E4" w:rsidR="009C116E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6F77812" w14:textId="77777777" w:rsidR="009C116E" w:rsidRPr="0049658C" w:rsidRDefault="009C116E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6C1EE8D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81996A3" w14:textId="77777777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1BFF0E" w14:textId="77777777" w:rsidR="00DA7DC6" w:rsidRPr="009C116E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</w:p>
          <w:p w14:paraId="301481D8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C6196E" w14:textId="2DEE927E" w:rsidR="00DA7DC6" w:rsidRPr="009C116E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C11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="009C11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x2</w:t>
            </w:r>
          </w:p>
          <w:p w14:paraId="53CA6242" w14:textId="714E9C8E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D8E03B" w14:textId="77777777" w:rsidR="009C116E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285AE4" w14:textId="220E3586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9C116E">
              <w:rPr>
                <w:rFonts w:ascii="Times New Roman" w:hAnsi="Times New Roman" w:cs="Times New Roman"/>
                <w:sz w:val="26"/>
                <w:szCs w:val="26"/>
              </w:rPr>
              <w:t>x2</w:t>
            </w:r>
          </w:p>
          <w:p w14:paraId="2533994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8CC27D" w14:textId="144F77AE" w:rsidR="00DA7DC6" w:rsidRPr="0049658C" w:rsidRDefault="009C116E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E0E12FE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FB9574" w14:textId="4C06A153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67D24E" w14:textId="6AFBDC6A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43C5CB" w14:textId="5207DD2E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BCFEC9" w14:textId="77872D06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D72E60" w14:textId="351AE1A2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4EC5A3" w14:textId="6000EA7C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3082F2" w14:textId="461C46F8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DB75C1" w14:textId="0F4148E7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968CF3" w14:textId="68AA279B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BE63A3" w14:textId="3D01477F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20A076" w14:textId="77777777" w:rsidR="00CD25A6" w:rsidRPr="0049658C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B0A66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x 3</w:t>
            </w:r>
          </w:p>
          <w:p w14:paraId="5BED6D40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851F4B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40E616E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6BC82FE" w14:textId="41091B82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712904" w14:textId="313F2950" w:rsidR="00CD25A6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F20B801" w14:textId="77777777" w:rsidR="00CD25A6" w:rsidRPr="0049658C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FA0F70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 xml:space="preserve"> x 2</w:t>
            </w:r>
          </w:p>
          <w:p w14:paraId="7C2EE1E6" w14:textId="053FE552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4D1DED" w14:textId="77777777" w:rsidR="00CD25A6" w:rsidRPr="0049658C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9D26D2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0E72048" w14:textId="4C821491" w:rsidR="00DA7DC6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5BE81A" w14:textId="77777777" w:rsidR="00CD25A6" w:rsidRPr="0049658C" w:rsidRDefault="00CD25A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DCE2367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830F791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96501C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8C4B98" w14:textId="77777777" w:rsidR="00DA7DC6" w:rsidRPr="0049658C" w:rsidRDefault="00DA7DC6" w:rsidP="00887AD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</w:t>
            </w:r>
          </w:p>
          <w:p w14:paraId="1F3CBECB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702A8A" w14:textId="77777777" w:rsidR="00DA7DC6" w:rsidRPr="0049658C" w:rsidRDefault="00DA7DC6" w:rsidP="00887AD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58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46F73D11" w14:textId="77777777" w:rsidR="00DA7DC6" w:rsidRDefault="00DA7DC6" w:rsidP="006E6C52">
      <w:pPr>
        <w:spacing w:line="276" w:lineRule="auto"/>
        <w:jc w:val="center"/>
      </w:pPr>
    </w:p>
    <w:sectPr w:rsidR="00DA7DC6" w:rsidSect="00313085">
      <w:pgSz w:w="12240" w:h="15840"/>
      <w:pgMar w:top="709" w:right="900" w:bottom="709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672E3"/>
    <w:multiLevelType w:val="hybridMultilevel"/>
    <w:tmpl w:val="84FC4F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533616"/>
    <w:multiLevelType w:val="hybridMultilevel"/>
    <w:tmpl w:val="84FC4F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AA3E55"/>
    <w:multiLevelType w:val="multilevel"/>
    <w:tmpl w:val="3AAA3E55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30272F1"/>
    <w:multiLevelType w:val="hybridMultilevel"/>
    <w:tmpl w:val="782EFF88"/>
    <w:lvl w:ilvl="0" w:tplc="E4EA9390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3085"/>
    <w:rsid w:val="000365C1"/>
    <w:rsid w:val="00313085"/>
    <w:rsid w:val="006E6C52"/>
    <w:rsid w:val="008A778B"/>
    <w:rsid w:val="0099467A"/>
    <w:rsid w:val="009C116E"/>
    <w:rsid w:val="00AD27CF"/>
    <w:rsid w:val="00B83075"/>
    <w:rsid w:val="00CD25A6"/>
    <w:rsid w:val="00DA7DC6"/>
    <w:rsid w:val="00E5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81F5EE"/>
  <w15:chartTrackingRefBased/>
  <w15:docId w15:val="{36F94D2E-7923-49BE-B51E-BA1D4650D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3085"/>
    <w:pPr>
      <w:spacing w:after="160" w:line="259" w:lineRule="auto"/>
      <w:jc w:val="left"/>
    </w:pPr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3085"/>
    <w:pPr>
      <w:spacing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313085"/>
    <w:pPr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unhideWhenUsed/>
    <w:rsid w:val="0031308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13085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31308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13085"/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2" Type="http://schemas.openxmlformats.org/officeDocument/2006/relationships/oleObject" Target="embeddings/oleObject7.bin"/><Relationship Id="rId43" Type="http://schemas.openxmlformats.org/officeDocument/2006/relationships/image" Target="media/image22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9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7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8.bin"/><Relationship Id="rId6" Type="http://schemas.openxmlformats.org/officeDocument/2006/relationships/image" Target="media/image2.wmf"/><Relationship Id="rId23" Type="http://schemas.openxmlformats.org/officeDocument/2006/relationships/image" Target="media/image12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92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9.bin"/><Relationship Id="rId188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7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image" Target="media/image75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5" Type="http://schemas.openxmlformats.org/officeDocument/2006/relationships/image" Target="media/image8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image" Target="media/image70.e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9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5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100.bin"/><Relationship Id="rId27" Type="http://schemas.openxmlformats.org/officeDocument/2006/relationships/image" Target="media/image14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4.bin"/><Relationship Id="rId17" Type="http://schemas.openxmlformats.org/officeDocument/2006/relationships/image" Target="media/image9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image" Target="media/image57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940</Words>
  <Characters>536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Thị Ngọc</dc:creator>
  <cp:keywords/>
  <dc:description/>
  <cp:lastModifiedBy>WIN 10</cp:lastModifiedBy>
  <cp:revision>6</cp:revision>
  <dcterms:created xsi:type="dcterms:W3CDTF">2023-03-14T04:18:00Z</dcterms:created>
  <dcterms:modified xsi:type="dcterms:W3CDTF">2023-03-19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